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</p:sldMasterIdLst>
  <p:notesMasterIdLst>
    <p:notesMasterId r:id="rId40"/>
  </p:notesMasterIdLst>
  <p:sldIdLst>
    <p:sldId id="256" r:id="rId3"/>
    <p:sldId id="274" r:id="rId4"/>
    <p:sldId id="275" r:id="rId5"/>
    <p:sldId id="288" r:id="rId6"/>
    <p:sldId id="257" r:id="rId7"/>
    <p:sldId id="258" r:id="rId8"/>
    <p:sldId id="259" r:id="rId9"/>
    <p:sldId id="276" r:id="rId10"/>
    <p:sldId id="280" r:id="rId11"/>
    <p:sldId id="260" r:id="rId12"/>
    <p:sldId id="261" r:id="rId13"/>
    <p:sldId id="262" r:id="rId14"/>
    <p:sldId id="285" r:id="rId15"/>
    <p:sldId id="263" r:id="rId16"/>
    <p:sldId id="264" r:id="rId17"/>
    <p:sldId id="265" r:id="rId18"/>
    <p:sldId id="266" r:id="rId19"/>
    <p:sldId id="267" r:id="rId20"/>
    <p:sldId id="287" r:id="rId21"/>
    <p:sldId id="268" r:id="rId22"/>
    <p:sldId id="269" r:id="rId23"/>
    <p:sldId id="270" r:id="rId24"/>
    <p:sldId id="272" r:id="rId25"/>
    <p:sldId id="271" r:id="rId26"/>
    <p:sldId id="273" r:id="rId27"/>
    <p:sldId id="277" r:id="rId28"/>
    <p:sldId id="278" r:id="rId29"/>
    <p:sldId id="279" r:id="rId30"/>
    <p:sldId id="281" r:id="rId31"/>
    <p:sldId id="282" r:id="rId32"/>
    <p:sldId id="283" r:id="rId33"/>
    <p:sldId id="289" r:id="rId34"/>
    <p:sldId id="290" r:id="rId35"/>
    <p:sldId id="292" r:id="rId36"/>
    <p:sldId id="293" r:id="rId37"/>
    <p:sldId id="291" r:id="rId38"/>
    <p:sldId id="284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CCFF"/>
    <a:srgbClr val="0000FF"/>
    <a:srgbClr val="CC00FF"/>
    <a:srgbClr val="CC6600"/>
    <a:srgbClr val="DDDDDD"/>
    <a:srgbClr val="FFBBAB"/>
    <a:srgbClr val="FF33CC"/>
    <a:srgbClr val="00FF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4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8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2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5.emf"/><Relationship Id="rId4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86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31.wmf"/><Relationship Id="rId7" Type="http://schemas.openxmlformats.org/officeDocument/2006/relationships/image" Target="../media/image134.wmf"/><Relationship Id="rId2" Type="http://schemas.openxmlformats.org/officeDocument/2006/relationships/image" Target="../media/image130.wmf"/><Relationship Id="rId1" Type="http://schemas.openxmlformats.org/officeDocument/2006/relationships/image" Target="../media/image138.wmf"/><Relationship Id="rId6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3.wmf"/><Relationship Id="rId12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9.wmf"/><Relationship Id="rId5" Type="http://schemas.openxmlformats.org/officeDocument/2006/relationships/image" Target="../media/image144.wmf"/><Relationship Id="rId10" Type="http://schemas.openxmlformats.org/officeDocument/2006/relationships/image" Target="../media/image16.wmf"/><Relationship Id="rId4" Type="http://schemas.openxmlformats.org/officeDocument/2006/relationships/image" Target="../media/image143.wmf"/><Relationship Id="rId9" Type="http://schemas.openxmlformats.org/officeDocument/2006/relationships/image" Target="../media/image15.wmf"/><Relationship Id="rId14" Type="http://schemas.openxmlformats.org/officeDocument/2006/relationships/image" Target="../media/image14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7.wmf"/><Relationship Id="rId7" Type="http://schemas.openxmlformats.org/officeDocument/2006/relationships/image" Target="../media/image144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10" Type="http://schemas.openxmlformats.org/officeDocument/2006/relationships/image" Target="../media/image163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62.wmf"/><Relationship Id="rId4" Type="http://schemas.openxmlformats.org/officeDocument/2006/relationships/image" Target="../media/image158.wmf"/><Relationship Id="rId9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3.wmf"/><Relationship Id="rId7" Type="http://schemas.openxmlformats.org/officeDocument/2006/relationships/image" Target="../media/image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148.emf"/><Relationship Id="rId4" Type="http://schemas.openxmlformats.org/officeDocument/2006/relationships/image" Target="../media/image14.wmf"/><Relationship Id="rId9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62.wmf"/><Relationship Id="rId18" Type="http://schemas.openxmlformats.org/officeDocument/2006/relationships/image" Target="../media/image41.wmf"/><Relationship Id="rId3" Type="http://schemas.openxmlformats.org/officeDocument/2006/relationships/image" Target="../media/image58.wmf"/><Relationship Id="rId7" Type="http://schemas.openxmlformats.org/officeDocument/2006/relationships/image" Target="../media/image13.wmf"/><Relationship Id="rId12" Type="http://schemas.openxmlformats.org/officeDocument/2006/relationships/image" Target="../media/image61.wmf"/><Relationship Id="rId17" Type="http://schemas.openxmlformats.org/officeDocument/2006/relationships/image" Target="../media/image40.wmf"/><Relationship Id="rId2" Type="http://schemas.openxmlformats.org/officeDocument/2006/relationships/image" Target="../media/image57.wmf"/><Relationship Id="rId16" Type="http://schemas.openxmlformats.org/officeDocument/2006/relationships/image" Target="../media/image17.wmf"/><Relationship Id="rId1" Type="http://schemas.openxmlformats.org/officeDocument/2006/relationships/image" Target="../media/image56.wmf"/><Relationship Id="rId6" Type="http://schemas.openxmlformats.org/officeDocument/2006/relationships/image" Target="../media/image11.wmf"/><Relationship Id="rId11" Type="http://schemas.openxmlformats.org/officeDocument/2006/relationships/image" Target="../media/image9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image" Target="../media/image16.wmf"/><Relationship Id="rId4" Type="http://schemas.openxmlformats.org/officeDocument/2006/relationships/image" Target="../media/image59.wmf"/><Relationship Id="rId9" Type="http://schemas.openxmlformats.org/officeDocument/2006/relationships/image" Target="../media/image15.wmf"/><Relationship Id="rId1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4F0D6-6A41-4048-8C2C-17F438C0B71B}" type="datetimeFigureOut">
              <a:rPr lang="en-US" smtClean="0"/>
              <a:pPr/>
              <a:t>9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B5E3C2-A0B4-4A77-B500-4B73DEB3C0D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DF14ED-ECB4-480A-9BA7-E45D9F049BB0}" type="datetime1">
              <a:rPr lang="en-US" smtClean="0"/>
              <a:pPr/>
              <a:t>9/2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A7A13-5305-4D12-BE7A-2D6353D92C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5A06-6CDA-48E9-97ED-D2535600E22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5DC44-1253-4DF3-BB09-AF9E8A44B5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524C0-F1B5-4F93-A2FD-BC1B3D9DA36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9FFE0-1956-46E2-AA1F-DED5DC9C44F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39859-E712-4BB4-BE84-E6A2F3B660E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B3E81-04B3-4812-8530-C994399C369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76E1C-4D57-438C-961F-6D17F5A8C0F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6CA5E-27D7-44DA-98FD-3E36167FDF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5F912-948F-4C69-8460-97679CC697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FF177-F743-45F7-B343-0F601C50F75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3C7595-0DE7-4026-97EF-7CE1A70CF78F}" type="datetime1">
              <a:rPr lang="en-US" smtClean="0"/>
              <a:pPr/>
              <a:t>9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629AB155-4F4C-4439-A865-4D0CBD95F3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B9334-84F5-4717-9E64-4A690BA1AA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4.wmf"/><Relationship Id="rId26" Type="http://schemas.openxmlformats.org/officeDocument/2006/relationships/image" Target="../media/image61.wmf"/><Relationship Id="rId39" Type="http://schemas.openxmlformats.org/officeDocument/2006/relationships/image" Target="../media/image41.wmf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9.wmf"/><Relationship Id="rId32" Type="http://schemas.openxmlformats.org/officeDocument/2006/relationships/image" Target="../media/image64.wmf"/><Relationship Id="rId37" Type="http://schemas.openxmlformats.org/officeDocument/2006/relationships/image" Target="../media/image40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2.wmf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1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6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93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70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46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9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w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1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115.e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4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149.bin"/><Relationship Id="rId21" Type="http://schemas.openxmlformats.org/officeDocument/2006/relationships/image" Target="../media/image136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image" Target="../media/image134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5.bin"/><Relationship Id="rId22" Type="http://schemas.openxmlformats.org/officeDocument/2006/relationships/image" Target="../media/image13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65.bin"/><Relationship Id="rId18" Type="http://schemas.openxmlformats.org/officeDocument/2006/relationships/oleObject" Target="../embeddings/oleObject168.bin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39.wmf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7.bin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35.wmf"/><Relationship Id="rId22" Type="http://schemas.openxmlformats.org/officeDocument/2006/relationships/image" Target="../media/image1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4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8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image" Target="../media/image147.wmf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45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83.bin"/><Relationship Id="rId30" Type="http://schemas.openxmlformats.org/officeDocument/2006/relationships/image" Target="../media/image14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5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44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99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0.wmf"/><Relationship Id="rId22" Type="http://schemas.openxmlformats.org/officeDocument/2006/relationships/image" Target="../media/image1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201.bin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0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0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209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67.wmf"/><Relationship Id="rId22" Type="http://schemas.openxmlformats.org/officeDocument/2006/relationships/image" Target="../media/image16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12.bin"/><Relationship Id="rId4" Type="http://schemas.openxmlformats.org/officeDocument/2006/relationships/image" Target="../media/image1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7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4.bin"/><Relationship Id="rId5" Type="http://schemas.openxmlformats.org/officeDocument/2006/relationships/image" Target="../media/image176.emf"/><Relationship Id="rId4" Type="http://schemas.openxmlformats.org/officeDocument/2006/relationships/image" Target="../media/image17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215.bin"/><Relationship Id="rId21" Type="http://schemas.openxmlformats.org/officeDocument/2006/relationships/oleObject" Target="../embeddings/oleObject217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181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3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.wmf"/><Relationship Id="rId22" Type="http://schemas.openxmlformats.org/officeDocument/2006/relationships/image" Target="../media/image14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8.emf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6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13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Relationship Id="rId9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189919" y="215582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567918" y="3113314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848100" y="1685925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822121" y="3612697"/>
            <a:ext cx="587828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</a:t>
            </a: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3: Parallel Plates 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822" y="32342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56063" y="4658448"/>
            <a:ext cx="2992437" cy="1980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934200" y="142101"/>
            <a:ext cx="203835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2450" y="728960"/>
            <a:ext cx="373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Transmission line voltage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85875" y="1228725"/>
          <a:ext cx="1835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3" imgW="1143000" imgH="711000" progId="Equation.DSMT4">
                  <p:embed/>
                </p:oleObj>
              </mc:Choice>
              <mc:Fallback>
                <p:oleObj name="Equation" r:id="rId3" imgW="11430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228725"/>
                        <a:ext cx="1835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0525" y="2924175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Transmission line current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8650" y="3429000"/>
          <a:ext cx="3429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5" imgW="2044440" imgH="1066680" progId="Equation.DSMT4">
                  <p:embed/>
                </p:oleObj>
              </mc:Choice>
              <mc:Fallback>
                <p:oleObj name="Equation" r:id="rId5" imgW="204444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429000"/>
                        <a:ext cx="34290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02917" y="3557437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Characteristic Impedance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628202" y="4088890"/>
          <a:ext cx="14097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7" imgW="812520" imgH="457200" progId="Equation.DSMT4">
                  <p:embed/>
                </p:oleObj>
              </mc:Choice>
              <mc:Fallback>
                <p:oleObj name="Equation" r:id="rId7" imgW="8125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202" y="4088890"/>
                        <a:ext cx="14097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925504" y="5036205"/>
          <a:ext cx="10128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504" y="5036205"/>
                        <a:ext cx="1012825" cy="681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600" y="-36731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99088"/>
              </p:ext>
            </p:extLst>
          </p:nvPr>
        </p:nvGraphicFramePr>
        <p:xfrm>
          <a:off x="390525" y="6156446"/>
          <a:ext cx="4814371" cy="33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Equation" r:id="rId11" imgW="3441600" imgH="241200" progId="Equation.DSMT4">
                  <p:embed/>
                </p:oleObj>
              </mc:Choice>
              <mc:Fallback>
                <p:oleObj name="Equation" r:id="rId11" imgW="34416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6156446"/>
                        <a:ext cx="4814371" cy="33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4928703" y="712273"/>
            <a:ext cx="3705158" cy="2457851"/>
            <a:chOff x="4928703" y="712273"/>
            <a:chExt cx="3705158" cy="2457851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818909" y="2600696"/>
              <a:ext cx="231568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AutoShape 6"/>
            <p:cNvSpPr>
              <a:spLocks noChangeAspect="1" noChangeArrowheads="1" noTextEdit="1"/>
            </p:cNvSpPr>
            <p:nvPr/>
          </p:nvSpPr>
          <p:spPr bwMode="auto">
            <a:xfrm>
              <a:off x="4928703" y="712273"/>
              <a:ext cx="3705158" cy="2457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8"/>
            <p:cNvSpPr>
              <a:spLocks/>
            </p:cNvSpPr>
            <p:nvPr/>
          </p:nvSpPr>
          <p:spPr bwMode="auto">
            <a:xfrm>
              <a:off x="5751927" y="1092655"/>
              <a:ext cx="660144" cy="731503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0"/>
            <p:cNvSpPr>
              <a:spLocks/>
            </p:cNvSpPr>
            <p:nvPr/>
          </p:nvSpPr>
          <p:spPr bwMode="auto">
            <a:xfrm>
              <a:off x="7669738" y="1092655"/>
              <a:ext cx="660144" cy="731503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11"/>
            <p:cNvSpPr>
              <a:spLocks/>
            </p:cNvSpPr>
            <p:nvPr/>
          </p:nvSpPr>
          <p:spPr bwMode="auto">
            <a:xfrm>
              <a:off x="7669738" y="1092655"/>
              <a:ext cx="660144" cy="731503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12"/>
            <p:cNvSpPr>
              <a:spLocks noChangeArrowheads="1"/>
            </p:cNvSpPr>
            <p:nvPr/>
          </p:nvSpPr>
          <p:spPr bwMode="auto">
            <a:xfrm>
              <a:off x="5775411" y="1792238"/>
              <a:ext cx="1909983" cy="3192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14"/>
            <p:cNvSpPr>
              <a:spLocks/>
            </p:cNvSpPr>
            <p:nvPr/>
          </p:nvSpPr>
          <p:spPr bwMode="auto">
            <a:xfrm>
              <a:off x="5751927" y="1781598"/>
              <a:ext cx="731898" cy="820614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6"/>
            <p:cNvSpPr>
              <a:spLocks/>
            </p:cNvSpPr>
            <p:nvPr/>
          </p:nvSpPr>
          <p:spPr bwMode="auto">
            <a:xfrm>
              <a:off x="7669738" y="1870709"/>
              <a:ext cx="660144" cy="731503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5767583" y="2571621"/>
              <a:ext cx="1909983" cy="3857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28"/>
            <p:cNvSpPr>
              <a:spLocks noChangeArrowheads="1"/>
            </p:cNvSpPr>
            <p:nvPr/>
          </p:nvSpPr>
          <p:spPr bwMode="auto">
            <a:xfrm>
              <a:off x="5767583" y="2658072"/>
              <a:ext cx="7828" cy="196841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29"/>
            <p:cNvSpPr>
              <a:spLocks noChangeArrowheads="1"/>
            </p:cNvSpPr>
            <p:nvPr/>
          </p:nvSpPr>
          <p:spPr bwMode="auto">
            <a:xfrm>
              <a:off x="5767583" y="2658072"/>
              <a:ext cx="7828" cy="196841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7677566" y="2658072"/>
              <a:ext cx="7828" cy="196841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7677566" y="2658072"/>
              <a:ext cx="7828" cy="196841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5644947" y="2610192"/>
              <a:ext cx="174821" cy="1331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5810635" y="2771122"/>
              <a:ext cx="185518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5693218" y="1829478"/>
              <a:ext cx="0" cy="75012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H="1">
              <a:off x="5497523" y="2396061"/>
              <a:ext cx="446185" cy="49476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6"/>
            <p:cNvGraphicFramePr>
              <a:graphicFrameLocks noChangeAspect="1"/>
            </p:cNvGraphicFramePr>
            <p:nvPr/>
          </p:nvGraphicFramePr>
          <p:xfrm>
            <a:off x="6521234" y="2043559"/>
            <a:ext cx="669893" cy="264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" name="Equation" r:id="rId13" imgW="444240" imgH="164880" progId="Equation.DSMT4">
                    <p:embed/>
                  </p:oleObj>
                </mc:Choice>
                <mc:Fallback>
                  <p:oleObj name="Equation" r:id="rId13" imgW="44424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234" y="2043559"/>
                          <a:ext cx="669893" cy="264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"/>
            <p:cNvGraphicFramePr>
              <a:graphicFrameLocks noChangeAspect="1"/>
            </p:cNvGraphicFramePr>
            <p:nvPr/>
          </p:nvGraphicFramePr>
          <p:xfrm>
            <a:off x="8310631" y="2493962"/>
            <a:ext cx="207489" cy="24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0631" y="2493962"/>
                          <a:ext cx="207489" cy="243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"/>
            <p:cNvGraphicFramePr>
              <a:graphicFrameLocks noChangeAspect="1"/>
            </p:cNvGraphicFramePr>
            <p:nvPr/>
          </p:nvGraphicFramePr>
          <p:xfrm>
            <a:off x="5210155" y="2906339"/>
            <a:ext cx="186740" cy="22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0155" y="2906339"/>
                          <a:ext cx="186740" cy="220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9"/>
            <p:cNvGraphicFramePr>
              <a:graphicFrameLocks noChangeAspect="1"/>
            </p:cNvGraphicFramePr>
            <p:nvPr/>
          </p:nvGraphicFramePr>
          <p:xfrm>
            <a:off x="5659238" y="916951"/>
            <a:ext cx="228238" cy="288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2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9238" y="916951"/>
                          <a:ext cx="228238" cy="288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0"/>
            <p:cNvGraphicFramePr>
              <a:graphicFrameLocks noChangeAspect="1"/>
            </p:cNvGraphicFramePr>
            <p:nvPr/>
          </p:nvGraphicFramePr>
          <p:xfrm>
            <a:off x="5369937" y="2028132"/>
            <a:ext cx="228238" cy="309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3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9937" y="2028132"/>
                          <a:ext cx="228238" cy="3097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1"/>
            <p:cNvGraphicFramePr>
              <a:graphicFrameLocks noChangeAspect="1"/>
            </p:cNvGraphicFramePr>
            <p:nvPr/>
          </p:nvGraphicFramePr>
          <p:xfrm>
            <a:off x="6565198" y="2844011"/>
            <a:ext cx="248987" cy="24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4" name="Equation" r:id="rId23" imgW="152280" imgH="139680" progId="Equation.DSMT4">
                    <p:embed/>
                  </p:oleObj>
                </mc:Choice>
                <mc:Fallback>
                  <p:oleObj name="Equation" r:id="rId23" imgW="152280" imgH="1396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198" y="2844011"/>
                          <a:ext cx="248987" cy="243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>
            <a:xfrm flipH="1">
              <a:off x="6940136" y="1023257"/>
              <a:ext cx="457200" cy="522514"/>
            </a:xfrm>
            <a:prstGeom prst="straightConnector1">
              <a:avLst/>
            </a:prstGeom>
            <a:ln w="5715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7064829" y="1905000"/>
              <a:ext cx="457200" cy="522514"/>
            </a:xfrm>
            <a:prstGeom prst="straightConnector1">
              <a:avLst/>
            </a:prstGeom>
            <a:ln w="5715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37" name="Object 22"/>
            <p:cNvGraphicFramePr>
              <a:graphicFrameLocks noChangeAspect="1"/>
            </p:cNvGraphicFramePr>
            <p:nvPr/>
          </p:nvGraphicFramePr>
          <p:xfrm>
            <a:off x="7480300" y="1190625"/>
            <a:ext cx="2063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5" name="Equation" r:id="rId25" imgW="126720" imgH="152280" progId="Equation.DSMT4">
                    <p:embed/>
                  </p:oleObj>
                </mc:Choice>
                <mc:Fallback>
                  <p:oleObj name="Equation" r:id="rId25" imgW="126720" imgH="1522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1190625"/>
                          <a:ext cx="2063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8"/>
            <p:cNvGraphicFramePr>
              <a:graphicFrameLocks noChangeAspect="1"/>
            </p:cNvGraphicFramePr>
            <p:nvPr/>
          </p:nvGraphicFramePr>
          <p:xfrm>
            <a:off x="7830498" y="1668651"/>
            <a:ext cx="211138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0498" y="1668651"/>
                          <a:ext cx="211138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8"/>
            <p:cNvGraphicFramePr>
              <a:graphicFrameLocks noChangeAspect="1"/>
            </p:cNvGraphicFramePr>
            <p:nvPr/>
          </p:nvGraphicFramePr>
          <p:xfrm>
            <a:off x="7828579" y="2124763"/>
            <a:ext cx="19208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7" name="Equation" r:id="rId29" imgW="126720" imgH="101520" progId="Equation.DSMT4">
                    <p:embed/>
                  </p:oleObj>
                </mc:Choice>
                <mc:Fallback>
                  <p:oleObj name="Equation" r:id="rId29" imgW="126720" imgH="1015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8579" y="2124763"/>
                          <a:ext cx="192087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20"/>
            <p:cNvGraphicFramePr>
              <a:graphicFrameLocks noChangeAspect="1"/>
            </p:cNvGraphicFramePr>
            <p:nvPr/>
          </p:nvGraphicFramePr>
          <p:xfrm>
            <a:off x="8062913" y="1579563"/>
            <a:ext cx="2476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8" name="Equation" r:id="rId31" imgW="152280" imgH="177480" progId="Equation.DSMT4">
                    <p:embed/>
                  </p:oleObj>
                </mc:Choice>
                <mc:Fallback>
                  <p:oleObj name="Equation" r:id="rId31" imgW="152280" imgH="177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2913" y="1579563"/>
                          <a:ext cx="2476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6132945" y="1476904"/>
            <a:ext cx="529112" cy="2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9" name="Equation" r:id="rId33" imgW="355320" imgH="177480" progId="Equation.DSMT4">
                    <p:embed/>
                  </p:oleObj>
                </mc:Choice>
                <mc:Fallback>
                  <p:oleObj name="Equation" r:id="rId33" imgW="35532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945" y="1476904"/>
                          <a:ext cx="529112" cy="274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22"/>
            <p:cNvGraphicFramePr>
              <a:graphicFrameLocks noChangeAspect="1"/>
            </p:cNvGraphicFramePr>
            <p:nvPr/>
          </p:nvGraphicFramePr>
          <p:xfrm>
            <a:off x="7418944" y="2198048"/>
            <a:ext cx="2063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" name="Equation" r:id="rId35" imgW="126720" imgH="152280" progId="Equation.DSMT4">
                    <p:embed/>
                  </p:oleObj>
                </mc:Choice>
                <mc:Fallback>
                  <p:oleObj name="Equation" r:id="rId35" imgW="126720" imgH="1522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944" y="2198048"/>
                          <a:ext cx="2063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>
            <a:xfrm flipV="1">
              <a:off x="5775368" y="1282535"/>
              <a:ext cx="0" cy="134587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389566" y="5060847"/>
          <a:ext cx="81121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36" imgW="558720" imgH="482400" progId="Equation.DSMT4">
                  <p:embed/>
                </p:oleObj>
              </mc:Choice>
              <mc:Fallback>
                <p:oleObj name="Equation" r:id="rId36" imgW="55872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566" y="5060847"/>
                        <a:ext cx="811212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7346703" y="5943497"/>
          <a:ext cx="11239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38" imgW="774360" imgH="393480" progId="Equation.DSMT4">
                  <p:embed/>
                </p:oleObj>
              </mc:Choice>
              <mc:Fallback>
                <p:oleObj name="Equation" r:id="rId38" imgW="77436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703" y="5943497"/>
                        <a:ext cx="11239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5170" y="1676400"/>
            <a:ext cx="3862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me-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v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ower flow in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902200" y="1482725"/>
          <a:ext cx="32924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1866600" imgH="1434960" progId="Equation.DSMT4">
                  <p:embed/>
                </p:oleObj>
              </mc:Choice>
              <mc:Fallback>
                <p:oleObj name="Equation" r:id="rId3" imgW="1866600" imgH="1434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482725"/>
                        <a:ext cx="3292475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557" y="413690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 that we found from the fields that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9563" y="5241925"/>
          <a:ext cx="30495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854000" imgH="457200" progId="Equation.DSMT4">
                  <p:embed/>
                </p:oleObj>
              </mc:Choice>
              <mc:Fallback>
                <p:oleObj name="Equation" r:id="rId5" imgW="1854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241925"/>
                        <a:ext cx="30495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0800000" flipV="1">
            <a:off x="2736377" y="3674660"/>
            <a:ext cx="1981200" cy="1447800"/>
          </a:xfrm>
          <a:prstGeom prst="straightConnector1">
            <a:avLst/>
          </a:prstGeom>
          <a:ln w="22225">
            <a:solidFill>
              <a:srgbClr val="00863D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15309" y="4460074"/>
            <a:ext cx="994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Same</a:t>
            </a:r>
            <a:endParaRPr lang="en-US" dirty="0">
              <a:solidFill>
                <a:srgbClr val="00863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4825" y="2009775"/>
            <a:ext cx="3948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alculated using the voltage and current)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51816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is is expected, since a TEM mode is a transmission-line type of mode, which is described by voltage and current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518" y="89712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7025" y="2181101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032000" y="4914900"/>
          <a:ext cx="33575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914900"/>
                        <a:ext cx="33575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1782968" y="5078843"/>
            <a:ext cx="1066800" cy="609600"/>
          </a:xfrm>
          <a:prstGeom prst="straightConnector1">
            <a:avLst/>
          </a:prstGeom>
          <a:ln w="158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52539" y="1330017"/>
          <a:ext cx="2925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39" y="1330017"/>
                        <a:ext cx="29257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645111" y="2739172"/>
          <a:ext cx="241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1536480" imgH="253800" progId="Equation.DSMT4">
                  <p:embed/>
                </p:oleObj>
              </mc:Choice>
              <mc:Fallback>
                <p:oleObj name="Equation" r:id="rId7" imgW="15364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111" y="2739172"/>
                        <a:ext cx="2419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733798" y="3206337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valu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roble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083646" y="3850966"/>
          <a:ext cx="1419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646" y="3850966"/>
                        <a:ext cx="1419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115891" y="5905500"/>
          <a:ext cx="2159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1371600" imgH="444240" progId="Equation.DSMT4">
                  <p:embed/>
                </p:oleObj>
              </mc:Choice>
              <mc:Fallback>
                <p:oleObj name="Equation" r:id="rId11" imgW="13716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891" y="5905500"/>
                        <a:ext cx="2159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617032" y="51063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Assume n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riation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25699" y="6074228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988740" y="3776353"/>
            <a:ext cx="3385863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Solving the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eigenvalu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problem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using appropriate boundary conditions)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ill tell us what the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eigenvalu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25712" y="110756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44550" y="3557588"/>
          <a:ext cx="409098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2" name="Equation" r:id="rId3" imgW="2857320" imgH="1333440" progId="Equation.DSMT4">
                  <p:embed/>
                </p:oleObj>
              </mc:Choice>
              <mc:Fallback>
                <p:oleObj name="Equation" r:id="rId3" imgW="2857320" imgH="133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557588"/>
                        <a:ext cx="4090988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07571" y="2140527"/>
            <a:ext cx="3700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ject to B.C.’s 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   @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1418092" y="1250373"/>
          <a:ext cx="2159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3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092" y="1250373"/>
                        <a:ext cx="2159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29294" y="3040084"/>
            <a:ext cx="3085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ving the above equatio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68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25712" y="110756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17588" y="923925"/>
          <a:ext cx="2905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923925"/>
                        <a:ext cx="2905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74688" y="1838325"/>
          <a:ext cx="3286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838325"/>
                        <a:ext cx="32861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3512" y="2883268"/>
            <a:ext cx="5447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 wave propagating in the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600284" y="3488222"/>
          <a:ext cx="538956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7" imgW="2997000" imgH="914400" progId="Equation.DSMT4">
                  <p:embed/>
                </p:oleObj>
              </mc:Choice>
              <mc:Fallback>
                <p:oleObj name="Equation" r:id="rId7" imgW="29970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84" y="3488222"/>
                        <a:ext cx="5389562" cy="1643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284788" y="1774825"/>
          <a:ext cx="33004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9" imgW="2108160" imgH="545760" progId="Equation.DSMT4">
                  <p:embed/>
                </p:oleObj>
              </mc:Choice>
              <mc:Fallback>
                <p:oleObj name="Equation" r:id="rId9" imgW="210816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774825"/>
                        <a:ext cx="330041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667626" y="2933700"/>
          <a:ext cx="1219200" cy="4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1" imgW="711000" imgH="241200" progId="Equation.DSMT4">
                  <p:embed/>
                </p:oleObj>
              </mc:Choice>
              <mc:Fallback>
                <p:oleObj name="Equation" r:id="rId11" imgW="711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2933700"/>
                        <a:ext cx="1219200" cy="41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10399" y="627321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riation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733681" y="5901070"/>
            <a:ext cx="350875" cy="3615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0"/>
          </p:cNvCxnSpPr>
          <p:nvPr/>
        </p:nvCxnSpPr>
        <p:spPr>
          <a:xfrm flipV="1">
            <a:off x="3308054" y="5895975"/>
            <a:ext cx="380121" cy="3772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7334250" y="2419350"/>
            <a:ext cx="257175" cy="5810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127774" y="6304196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V="1">
            <a:off x="5737076" y="5809143"/>
            <a:ext cx="261680" cy="4950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991913" y="5324191"/>
          <a:ext cx="4795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3" imgW="2666880" imgH="241200" progId="Equation.DSMT4">
                  <p:embed/>
                </p:oleObj>
              </mc:Choice>
              <mc:Fallback>
                <p:oleObj name="Equation" r:id="rId13" imgW="26668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913" y="5324191"/>
                        <a:ext cx="4795837" cy="433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0986" y="1489877"/>
          <a:ext cx="240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6" y="1489877"/>
                        <a:ext cx="2403475" cy="698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71600" y="838200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08453" y="2354943"/>
          <a:ext cx="3298825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5" imgW="1904760" imgH="2361960" progId="Equation.DSMT4">
                  <p:embed/>
                </p:oleObj>
              </mc:Choice>
              <mc:Fallback>
                <p:oleObj name="Equation" r:id="rId5" imgW="1904760" imgH="236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53" y="2354943"/>
                        <a:ext cx="3298825" cy="4089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2613" y="3581400"/>
            <a:ext cx="4858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ach value of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rresponds to a unique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ield solution or “mode” in the waveguide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167086" y="4622161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086" y="4622161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56662" y="4509444"/>
            <a:ext cx="1361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74986" y="5531341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861050" y="5373688"/>
          <a:ext cx="23844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5373688"/>
                        <a:ext cx="2384425" cy="766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53240" y="6234761"/>
            <a:ext cx="4224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TEM mode can be thought of as a TM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mode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" name="Picture 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32590" y="988812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98460"/>
              </p:ext>
            </p:extLst>
          </p:nvPr>
        </p:nvGraphicFramePr>
        <p:xfrm>
          <a:off x="575208" y="1968634"/>
          <a:ext cx="1719263" cy="170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3" imgW="1282680" imgH="1269720" progId="Equation.DSMT4">
                  <p:embed/>
                </p:oleObj>
              </mc:Choice>
              <mc:Fallback>
                <p:oleObj name="Equation" r:id="rId3" imgW="128268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08" y="1968634"/>
                        <a:ext cx="1719263" cy="170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14021"/>
              </p:ext>
            </p:extLst>
          </p:nvPr>
        </p:nvGraphicFramePr>
        <p:xfrm>
          <a:off x="2597683" y="2468696"/>
          <a:ext cx="119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683" y="2468696"/>
                        <a:ext cx="119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69893"/>
              </p:ext>
            </p:extLst>
          </p:nvPr>
        </p:nvGraphicFramePr>
        <p:xfrm>
          <a:off x="1836737" y="4123523"/>
          <a:ext cx="56991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7" imgW="3746160" imgH="812520" progId="Equation.DSMT4">
                  <p:embed/>
                </p:oleObj>
              </mc:Choice>
              <mc:Fallback>
                <p:oleObj name="Equation" r:id="rId7" imgW="374616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7" y="4123523"/>
                        <a:ext cx="56991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0991" y="6029106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elds decay exponentially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 “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vanescent”  mod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364287" y="5376470"/>
            <a:ext cx="1171575" cy="552450"/>
          </a:xfrm>
          <a:custGeom>
            <a:avLst/>
            <a:gdLst>
              <a:gd name="connsiteX0" fmla="*/ 914400 w 1171575"/>
              <a:gd name="connsiteY0" fmla="*/ 552450 h 552450"/>
              <a:gd name="connsiteX1" fmla="*/ 1019175 w 1171575"/>
              <a:gd name="connsiteY1" fmla="*/ 219075 h 552450"/>
              <a:gd name="connsiteX2" fmla="*/ 0 w 1171575"/>
              <a:gd name="connsiteY2" fmla="*/ 0 h 55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71575" h="552450">
                <a:moveTo>
                  <a:pt x="914400" y="552450"/>
                </a:moveTo>
                <a:cubicBezTo>
                  <a:pt x="1042987" y="431800"/>
                  <a:pt x="1171575" y="311150"/>
                  <a:pt x="1019175" y="219075"/>
                </a:cubicBezTo>
                <a:cubicBezTo>
                  <a:pt x="866775" y="127000"/>
                  <a:pt x="433387" y="63500"/>
                  <a:pt x="0" y="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14400" y="762000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95197"/>
              </p:ext>
            </p:extLst>
          </p:nvPr>
        </p:nvGraphicFramePr>
        <p:xfrm>
          <a:off x="1257637" y="1277779"/>
          <a:ext cx="1280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37" y="1277779"/>
                        <a:ext cx="1280730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31559"/>
              </p:ext>
            </p:extLst>
          </p:nvPr>
        </p:nvGraphicFramePr>
        <p:xfrm>
          <a:off x="2245521" y="3320296"/>
          <a:ext cx="15017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21" y="3320296"/>
                        <a:ext cx="15017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68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25712" y="110756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6615" y="826953"/>
            <a:ext cx="5497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toff frequency (for lossless case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16789" y="1968271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sz="2000" baseline="-25000" dirty="0" smtClean="0">
                <a:sym typeface="Symbol"/>
              </a:rPr>
              <a:t>  </a:t>
            </a:r>
            <a:r>
              <a:rPr lang="en-US" sz="2000" dirty="0" smtClean="0">
                <a:sym typeface="Symbol"/>
              </a:rPr>
              <a:t>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utoff frequency</a:t>
            </a:r>
            <a:endParaRPr lang="en-US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653890"/>
              </p:ext>
            </p:extLst>
          </p:nvPr>
        </p:nvGraphicFramePr>
        <p:xfrm>
          <a:off x="1235075" y="3393179"/>
          <a:ext cx="1112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393179"/>
                        <a:ext cx="11128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83724"/>
              </p:ext>
            </p:extLst>
          </p:nvPr>
        </p:nvGraphicFramePr>
        <p:xfrm>
          <a:off x="2698750" y="3315391"/>
          <a:ext cx="2441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315391"/>
                        <a:ext cx="24415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60341"/>
              </p:ext>
            </p:extLst>
          </p:nvPr>
        </p:nvGraphicFramePr>
        <p:xfrm>
          <a:off x="1531938" y="4334566"/>
          <a:ext cx="23796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7" imgW="1206360" imgH="444240" progId="Equation.DSMT4">
                  <p:embed/>
                </p:oleObj>
              </mc:Choice>
              <mc:Fallback>
                <p:oleObj name="Equation" r:id="rId7" imgW="12063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334566"/>
                        <a:ext cx="2379662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86325" y="4569505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utoff frequency for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124325" y="4772716"/>
            <a:ext cx="762000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1434"/>
              </p:ext>
            </p:extLst>
          </p:nvPr>
        </p:nvGraphicFramePr>
        <p:xfrm>
          <a:off x="3483768" y="2438962"/>
          <a:ext cx="1281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768" y="2438962"/>
                        <a:ext cx="1281112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4375" y="5953816"/>
            <a:ext cx="789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r 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loss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aveguide, there is no sharp definition of cutoff frequency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0890" y="1308357"/>
            <a:ext cx="8835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the frequency that defines the border between evanescence and propag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8170" y="792707"/>
            <a:ext cx="6386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me average power flow i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 (lossless cas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17513" y="1747838"/>
          <a:ext cx="4446587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3" imgW="2869920" imgH="1498320" progId="Equation.DSMT4">
                  <p:embed/>
                </p:oleObj>
              </mc:Choice>
              <mc:Fallback>
                <p:oleObj name="Equation" r:id="rId3" imgW="2869920" imgH="1498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747838"/>
                        <a:ext cx="4446587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841375" y="4484688"/>
          <a:ext cx="38750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5" imgW="2209680" imgH="685800" progId="Equation.DSMT4">
                  <p:embed/>
                </p:oleObj>
              </mc:Choice>
              <mc:Fallback>
                <p:oleObj name="Equation" r:id="rId5" imgW="22096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484688"/>
                        <a:ext cx="38750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2159838" y="5513657"/>
            <a:ext cx="846161" cy="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18323"/>
              </p:ext>
            </p:extLst>
          </p:nvPr>
        </p:nvGraphicFramePr>
        <p:xfrm>
          <a:off x="4075906" y="1374646"/>
          <a:ext cx="1281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906" y="1374646"/>
                        <a:ext cx="1281113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66322"/>
              </p:ext>
            </p:extLst>
          </p:nvPr>
        </p:nvGraphicFramePr>
        <p:xfrm>
          <a:off x="5713113" y="4031281"/>
          <a:ext cx="286579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" name="Equation" r:id="rId9" imgW="1892160" imgH="914400" progId="Equation.DSMT4">
                  <p:embed/>
                </p:oleObj>
              </mc:Choice>
              <mc:Fallback>
                <p:oleObj name="Equation" r:id="rId9" imgW="1892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13" y="4031281"/>
                        <a:ext cx="2865793" cy="1384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5289"/>
              </p:ext>
            </p:extLst>
          </p:nvPr>
        </p:nvGraphicFramePr>
        <p:xfrm>
          <a:off x="1282700" y="6032500"/>
          <a:ext cx="21796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11" imgW="1536480" imgH="457200" progId="Equation.DSMT4">
                  <p:embed/>
                </p:oleObj>
              </mc:Choice>
              <mc:Fallback>
                <p:oleObj name="Equation" r:id="rId11" imgW="153648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6032500"/>
                        <a:ext cx="21796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77827" y="1192817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7518" y="89712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3812" y="2136612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012950" y="4914900"/>
          <a:ext cx="33972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3" imgW="2158920" imgH="482400" progId="Equation.DSMT4">
                  <p:embed/>
                </p:oleObj>
              </mc:Choice>
              <mc:Fallback>
                <p:oleObj name="Equation" r:id="rId3" imgW="2158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914900"/>
                        <a:ext cx="33972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1782968" y="5078843"/>
            <a:ext cx="1066800" cy="609600"/>
          </a:xfrm>
          <a:prstGeom prst="straightConnector1">
            <a:avLst/>
          </a:prstGeom>
          <a:ln w="158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41488" y="1330325"/>
          <a:ext cx="2949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330325"/>
                        <a:ext cx="2949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6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1625600" y="2738438"/>
          <a:ext cx="2459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738438"/>
                        <a:ext cx="24590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733798" y="3206337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value proble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2083646" y="3850966"/>
          <a:ext cx="1419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Equation" r:id="rId9" imgW="901440" imgH="291960" progId="Equation.DSMT4">
                  <p:embed/>
                </p:oleObj>
              </mc:Choice>
              <mc:Fallback>
                <p:oleObj name="Equation" r:id="rId9" imgW="90144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646" y="3850966"/>
                        <a:ext cx="1419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106738" y="5929250"/>
          <a:ext cx="21796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6" name="Equation" r:id="rId11" imgW="1384200" imgH="444240" progId="Equation.DSMT4">
                  <p:embed/>
                </p:oleObj>
              </mc:Choice>
              <mc:Fallback>
                <p:oleObj name="Equation" r:id="rId11" imgW="13842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929250"/>
                        <a:ext cx="21796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617032" y="5106390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Assume n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riation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425699" y="6052194"/>
            <a:ext cx="4555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28303" y="3659013"/>
            <a:ext cx="3385863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Solving the eigenvalue problem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using appropriate boundary conditions)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ill tell us what the eigenvalu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5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980091" y="1048188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9285"/>
              </p:ext>
            </p:extLst>
          </p:nvPr>
        </p:nvGraphicFramePr>
        <p:xfrm>
          <a:off x="511157" y="1659203"/>
          <a:ext cx="3276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3" imgW="1866600" imgH="2590560" progId="Equation.DSMT4">
                  <p:embed/>
                </p:oleObj>
              </mc:Choice>
              <mc:Fallback>
                <p:oleObj name="Equation" r:id="rId3" imgW="1866600" imgH="259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57" y="1659203"/>
                        <a:ext cx="3276600" cy="454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1393712" y="102799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Summary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02809"/>
              </p:ext>
            </p:extLst>
          </p:nvPr>
        </p:nvGraphicFramePr>
        <p:xfrm>
          <a:off x="4458544" y="3775229"/>
          <a:ext cx="1477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544" y="3775229"/>
                        <a:ext cx="1477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56033"/>
              </p:ext>
            </p:extLst>
          </p:nvPr>
        </p:nvGraphicFramePr>
        <p:xfrm>
          <a:off x="4458213" y="5038865"/>
          <a:ext cx="1412875" cy="49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7" imgW="838080" imgH="291960" progId="Equation.DSMT4">
                  <p:embed/>
                </p:oleObj>
              </mc:Choice>
              <mc:Fallback>
                <p:oleObj name="Equation" r:id="rId7" imgW="8380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213" y="5038865"/>
                        <a:ext cx="1412875" cy="49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10552" y="187940"/>
            <a:ext cx="6529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Equations (from Notes 6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64856" y="1570950"/>
            <a:ext cx="354591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table of fields will be useful to us in the present discussion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183634" y="5552016"/>
            <a:ext cx="2090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always real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2743" y="4301630"/>
            <a:ext cx="2195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n be complex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74093"/>
              </p:ext>
            </p:extLst>
          </p:nvPr>
        </p:nvGraphicFramePr>
        <p:xfrm>
          <a:off x="4876749" y="3082964"/>
          <a:ext cx="712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49" y="3082964"/>
                        <a:ext cx="7127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343381"/>
              </p:ext>
            </p:extLst>
          </p:nvPr>
        </p:nvGraphicFramePr>
        <p:xfrm>
          <a:off x="6683372" y="2916381"/>
          <a:ext cx="2200275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11" imgW="2200247" imgH="3133651" progId="Equation.DSMT4">
                  <p:embed/>
                </p:oleObj>
              </mc:Choice>
              <mc:Fallback>
                <p:oleObj name="Equation" r:id="rId11" imgW="2200247" imgH="31336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83372" y="2916381"/>
                        <a:ext cx="2200275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06021" y="273171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ption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20097" y="1973153"/>
            <a:ext cx="3944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ject to B.C.’s  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@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d</a:t>
            </a:r>
            <a:endParaRPr lang="en-US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200775" y="3803650"/>
          <a:ext cx="24209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3803650"/>
                        <a:ext cx="24209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7991323" y="3839850"/>
            <a:ext cx="483363" cy="290029"/>
          </a:xfrm>
          <a:prstGeom prst="straightConnector1">
            <a:avLst/>
          </a:prstGeom>
          <a:ln w="158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365421" y="4793879"/>
          <a:ext cx="2320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421" y="4793879"/>
                        <a:ext cx="2320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996091" y="5849052"/>
          <a:ext cx="768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" name="Equation" r:id="rId7" imgW="495000" imgH="419040" progId="Equation.DSMT4">
                  <p:embed/>
                </p:oleObj>
              </mc:Choice>
              <mc:Fallback>
                <p:oleObj name="Equation" r:id="rId7" imgW="4950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091" y="5849052"/>
                        <a:ext cx="7683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8178015" y="5319280"/>
            <a:ext cx="247650" cy="39052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10540" y="2933205"/>
            <a:ext cx="3085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ving the above equatio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7" name="Object 13"/>
          <p:cNvGraphicFramePr>
            <a:graphicFrameLocks noChangeAspect="1"/>
          </p:cNvGraphicFramePr>
          <p:nvPr/>
        </p:nvGraphicFramePr>
        <p:xfrm>
          <a:off x="1574821" y="1072305"/>
          <a:ext cx="21796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" name="Equation" r:id="rId9" imgW="1384200" imgH="444240" progId="Equation.DSMT4">
                  <p:embed/>
                </p:oleObj>
              </mc:Choice>
              <mc:Fallback>
                <p:oleObj name="Equation" r:id="rId9" imgW="13842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21" y="1072305"/>
                        <a:ext cx="21796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5"/>
          <p:cNvGraphicFramePr>
            <a:graphicFrameLocks noChangeAspect="1"/>
          </p:cNvGraphicFramePr>
          <p:nvPr/>
        </p:nvGraphicFramePr>
        <p:xfrm>
          <a:off x="478539" y="3422588"/>
          <a:ext cx="5138737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" name="Equation" r:id="rId11" imgW="3111480" imgH="1625400" progId="Equation.DSMT4">
                  <p:embed/>
                </p:oleObj>
              </mc:Choice>
              <mc:Fallback>
                <p:oleObj name="Equation" r:id="rId11" imgW="311148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39" y="3422588"/>
                        <a:ext cx="5138737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944465" y="95318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35038" y="933450"/>
          <a:ext cx="35179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933450"/>
                        <a:ext cx="35179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966487" y="3477010"/>
          <a:ext cx="552608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5" imgW="2997000" imgH="914400" progId="Equation.DSMT4">
                  <p:embed/>
                </p:oleObj>
              </mc:Choice>
              <mc:Fallback>
                <p:oleObj name="Equation" r:id="rId5" imgW="29970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87" y="3477010"/>
                        <a:ext cx="5526087" cy="1685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124575" y="1268413"/>
          <a:ext cx="19732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7" imgW="1307880" imgH="863280" progId="Equation.DSMT4">
                  <p:embed/>
                </p:oleObj>
              </mc:Choice>
              <mc:Fallback>
                <p:oleObj name="Equation" r:id="rId7" imgW="1307880" imgH="863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268413"/>
                        <a:ext cx="197326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716580" y="2798758"/>
          <a:ext cx="1203399" cy="40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580" y="2798758"/>
                        <a:ext cx="1203399" cy="408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920875" y="1847850"/>
          <a:ext cx="37131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1" imgW="1892160" imgH="431640" progId="Equation.DSMT4">
                  <p:embed/>
                </p:oleObj>
              </mc:Choice>
              <mc:Fallback>
                <p:oleObj name="Equation" r:id="rId11" imgW="1892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7850"/>
                        <a:ext cx="3713163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452245" y="5231798"/>
          <a:ext cx="4260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3" imgW="2311200" imgH="241200" progId="Equation.DSMT4">
                  <p:embed/>
                </p:oleObj>
              </mc:Choice>
              <mc:Fallback>
                <p:oleObj name="Equation" r:id="rId13" imgW="23112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45" y="5231798"/>
                        <a:ext cx="4260850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4261" y="2969895"/>
            <a:ext cx="5447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 wave propagating in the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03102" y="629805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riation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2305119" y="5787691"/>
            <a:ext cx="329609" cy="3721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43072" y="5787691"/>
            <a:ext cx="393405" cy="4040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44824" y="6312010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941025" y="5818465"/>
            <a:ext cx="340027" cy="34024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1094" y="1090826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898525" y="1731963"/>
          <a:ext cx="24971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1963"/>
                        <a:ext cx="2497138" cy="701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9191" y="442629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toff frequency</a:t>
            </a:r>
            <a:endParaRPr lang="en-US" sz="20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515656" y="4867045"/>
          <a:ext cx="21701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358640" imgH="507960" progId="Equation.DSMT4">
                  <p:embed/>
                </p:oleObj>
              </mc:Choice>
              <mc:Fallback>
                <p:oleObj name="Equation" r:id="rId5" imgW="13586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56" y="4867045"/>
                        <a:ext cx="2170112" cy="811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97732" y="3170501"/>
            <a:ext cx="4189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ach value of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rresponds to a unique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ield solution or “mode.”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742950" y="2703513"/>
          <a:ext cx="2930525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1803240" imgH="2361960" progId="Equation.DSMT4">
                  <p:embed/>
                </p:oleObj>
              </mc:Choice>
              <mc:Fallback>
                <p:oleObj name="Equation" r:id="rId7" imgW="1803240" imgH="236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703513"/>
                        <a:ext cx="2930525" cy="3838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66354"/>
              </p:ext>
            </p:extLst>
          </p:nvPr>
        </p:nvGraphicFramePr>
        <p:xfrm>
          <a:off x="5732220" y="4004867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220" y="4004867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121796" y="3892150"/>
            <a:ext cx="1361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68241" y="5812296"/>
            <a:ext cx="446512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here is no TE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</a:t>
            </a: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(This mode would be a plane wave having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2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but 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would not be supported by this system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 This mode would require PMC on top and bottom, and PEC on the sides.)  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3" name="Picture 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96963" y="715681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00050" y="1679575"/>
          <a:ext cx="4692650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3" imgW="3047760" imgH="1473120" progId="Equation.DSMT4">
                  <p:embed/>
                </p:oleObj>
              </mc:Choice>
              <mc:Fallback>
                <p:oleObj name="Equation" r:id="rId3" imgW="3047760" imgH="1473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679575"/>
                        <a:ext cx="4692650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33425" y="4340225"/>
          <a:ext cx="4032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340225"/>
                        <a:ext cx="40322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6200000" flipV="1">
            <a:off x="2281550" y="5408209"/>
            <a:ext cx="816591" cy="11373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ower in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8170" y="792707"/>
            <a:ext cx="6386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me average power flow i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 (lossless cas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46242"/>
              </p:ext>
            </p:extLst>
          </p:nvPr>
        </p:nvGraphicFramePr>
        <p:xfrm>
          <a:off x="4125119" y="1361886"/>
          <a:ext cx="1281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119" y="1361886"/>
                        <a:ext cx="1281112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3295"/>
              </p:ext>
            </p:extLst>
          </p:nvPr>
        </p:nvGraphicFramePr>
        <p:xfrm>
          <a:off x="5713513" y="4283309"/>
          <a:ext cx="29305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9" imgW="1803240" imgH="914400" progId="Equation.DSMT4">
                  <p:embed/>
                </p:oleObj>
              </mc:Choice>
              <mc:Fallback>
                <p:oleObj name="Equation" r:id="rId9" imgW="180324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513" y="4283309"/>
                        <a:ext cx="2930525" cy="1485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2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93847" y="164195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65310"/>
              </p:ext>
            </p:extLst>
          </p:nvPr>
        </p:nvGraphicFramePr>
        <p:xfrm>
          <a:off x="1622914" y="6037262"/>
          <a:ext cx="2171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12" imgW="2171812" imgH="638249" progId="Equation.DSMT4">
                  <p:embed/>
                </p:oleObj>
              </mc:Choice>
              <mc:Fallback>
                <p:oleObj name="Equation" r:id="rId12" imgW="2171812" imgH="6382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2914" y="6037262"/>
                        <a:ext cx="21717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8850" y="765412"/>
            <a:ext cx="79895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ll the modes of a parallel-plate waveguiding structure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208479" y="1428204"/>
          <a:ext cx="2004965" cy="89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3" imgW="1143000" imgH="507960" progId="Equation.DSMT4">
                  <p:embed/>
                </p:oleObj>
              </mc:Choice>
              <mc:Fallback>
                <p:oleObj name="Equation" r:id="rId3" imgW="11430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79" y="1428204"/>
                        <a:ext cx="2004965" cy="8910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43309" y="5035641"/>
            <a:ext cx="5351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ode with lowest cutoff frequency is called the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“dominant” mode of the waveguid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 Char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660694" y="1620469"/>
          <a:ext cx="1281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694" y="1620469"/>
                        <a:ext cx="1281112" cy="436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27626" y="5913651"/>
            <a:ext cx="6773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portant conclusion: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f we want to use the structure as a </a:t>
            </a:r>
            <a:r>
              <a:rPr lang="en-US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mission lin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we need to operate in the region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&lt; 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777582" y="2452688"/>
            <a:ext cx="5300546" cy="2368550"/>
            <a:chOff x="1950837" y="2558566"/>
            <a:chExt cx="5300546" cy="2368550"/>
          </a:xfrm>
        </p:grpSpPr>
        <p:sp>
          <p:nvSpPr>
            <p:cNvPr id="2867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950837" y="2558566"/>
              <a:ext cx="5218112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1" name="Line 9"/>
            <p:cNvSpPr>
              <a:spLocks noChangeShapeType="1"/>
            </p:cNvSpPr>
            <p:nvPr/>
          </p:nvSpPr>
          <p:spPr bwMode="auto">
            <a:xfrm>
              <a:off x="2774749" y="3209441"/>
              <a:ext cx="1587" cy="1370013"/>
            </a:xfrm>
            <a:prstGeom prst="line">
              <a:avLst/>
            </a:prstGeom>
            <a:noFill/>
            <a:ln w="396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>
              <a:off x="2774749" y="4350854"/>
              <a:ext cx="4111625" cy="1588"/>
            </a:xfrm>
            <a:prstGeom prst="line">
              <a:avLst/>
            </a:prstGeom>
            <a:noFill/>
            <a:ln w="396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3" name="Freeform 11"/>
            <p:cNvSpPr>
              <a:spLocks/>
            </p:cNvSpPr>
            <p:nvPr/>
          </p:nvSpPr>
          <p:spPr bwMode="auto">
            <a:xfrm>
              <a:off x="2774749" y="3323741"/>
              <a:ext cx="4111625" cy="1027113"/>
            </a:xfrm>
            <a:custGeom>
              <a:avLst/>
              <a:gdLst/>
              <a:ahLst/>
              <a:cxnLst>
                <a:cxn ang="0">
                  <a:pos x="0" y="647"/>
                </a:cxn>
                <a:cxn ang="0">
                  <a:pos x="0" y="0"/>
                </a:cxn>
                <a:cxn ang="0">
                  <a:pos x="2590" y="0"/>
                </a:cxn>
              </a:cxnLst>
              <a:rect l="0" t="0" r="r" b="b"/>
              <a:pathLst>
                <a:path w="2590" h="647">
                  <a:moveTo>
                    <a:pt x="0" y="647"/>
                  </a:moveTo>
                  <a:lnTo>
                    <a:pt x="0" y="0"/>
                  </a:lnTo>
                  <a:lnTo>
                    <a:pt x="2590" y="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Freeform 12"/>
            <p:cNvSpPr>
              <a:spLocks/>
            </p:cNvSpPr>
            <p:nvPr/>
          </p:nvSpPr>
          <p:spPr bwMode="auto">
            <a:xfrm>
              <a:off x="2774749" y="3380891"/>
              <a:ext cx="4111625" cy="969963"/>
            </a:xfrm>
            <a:custGeom>
              <a:avLst/>
              <a:gdLst/>
              <a:ahLst/>
              <a:cxnLst>
                <a:cxn ang="0">
                  <a:pos x="0" y="611"/>
                </a:cxn>
                <a:cxn ang="0">
                  <a:pos x="719" y="611"/>
                </a:cxn>
                <a:cxn ang="0">
                  <a:pos x="719" y="0"/>
                </a:cxn>
                <a:cxn ang="0">
                  <a:pos x="2590" y="0"/>
                </a:cxn>
              </a:cxnLst>
              <a:rect l="0" t="0" r="r" b="b"/>
              <a:pathLst>
                <a:path w="2590" h="611">
                  <a:moveTo>
                    <a:pt x="0" y="611"/>
                  </a:moveTo>
                  <a:lnTo>
                    <a:pt x="719" y="611"/>
                  </a:lnTo>
                  <a:lnTo>
                    <a:pt x="719" y="0"/>
                  </a:lnTo>
                  <a:lnTo>
                    <a:pt x="2590" y="0"/>
                  </a:lnTo>
                </a:path>
              </a:pathLst>
            </a:custGeom>
            <a:noFill/>
            <a:ln w="1587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5" name="Freeform 13"/>
            <p:cNvSpPr>
              <a:spLocks/>
            </p:cNvSpPr>
            <p:nvPr/>
          </p:nvSpPr>
          <p:spPr bwMode="auto">
            <a:xfrm>
              <a:off x="3973312" y="3438041"/>
              <a:ext cx="2913062" cy="912813"/>
            </a:xfrm>
            <a:custGeom>
              <a:avLst/>
              <a:gdLst/>
              <a:ahLst/>
              <a:cxnLst>
                <a:cxn ang="0">
                  <a:pos x="0" y="575"/>
                </a:cxn>
                <a:cxn ang="0">
                  <a:pos x="683" y="575"/>
                </a:cxn>
                <a:cxn ang="0">
                  <a:pos x="683" y="0"/>
                </a:cxn>
                <a:cxn ang="0">
                  <a:pos x="1835" y="0"/>
                </a:cxn>
              </a:cxnLst>
              <a:rect l="0" t="0" r="r" b="b"/>
              <a:pathLst>
                <a:path w="1835" h="575">
                  <a:moveTo>
                    <a:pt x="0" y="575"/>
                  </a:moveTo>
                  <a:lnTo>
                    <a:pt x="683" y="575"/>
                  </a:lnTo>
                  <a:lnTo>
                    <a:pt x="683" y="0"/>
                  </a:lnTo>
                  <a:lnTo>
                    <a:pt x="1835" y="0"/>
                  </a:lnTo>
                </a:path>
              </a:pathLst>
            </a:custGeom>
            <a:noFill/>
            <a:ln w="15875" cap="rnd">
              <a:solidFill>
                <a:srgbClr val="00863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6" name="Freeform 14"/>
            <p:cNvSpPr>
              <a:spLocks/>
            </p:cNvSpPr>
            <p:nvPr/>
          </p:nvSpPr>
          <p:spPr bwMode="auto">
            <a:xfrm>
              <a:off x="6086274" y="3495191"/>
              <a:ext cx="800100" cy="855663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0" y="0"/>
                </a:cxn>
                <a:cxn ang="0">
                  <a:pos x="504" y="0"/>
                </a:cxn>
              </a:cxnLst>
              <a:rect l="0" t="0" r="r" b="b"/>
              <a:pathLst>
                <a:path w="504" h="539">
                  <a:moveTo>
                    <a:pt x="0" y="539"/>
                  </a:moveTo>
                  <a:lnTo>
                    <a:pt x="0" y="0"/>
                  </a:lnTo>
                  <a:lnTo>
                    <a:pt x="504" y="0"/>
                  </a:lnTo>
                </a:path>
              </a:pathLst>
            </a:custGeom>
            <a:noFill/>
            <a:ln w="15875" cap="rnd">
              <a:solidFill>
                <a:srgbClr val="4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2958899" y="3052279"/>
              <a:ext cx="5905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4139999" y="3052279"/>
              <a:ext cx="4381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7FBF"/>
                  </a:solidFill>
                  <a:effectLst/>
                  <a:latin typeface="Arial" pitchFamily="34" charset="0"/>
                  <a:cs typeface="Arial" pitchFamily="34" charset="0"/>
                </a:rPr>
                <a:t>T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4463849" y="3157054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7FB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5224262" y="3052279"/>
              <a:ext cx="4381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863D"/>
                  </a:solidFill>
                  <a:effectLst/>
                  <a:latin typeface="Arial" pitchFamily="34" charset="0"/>
                  <a:cs typeface="Arial" pitchFamily="34" charset="0"/>
                </a:rPr>
                <a:t>T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5548112" y="3157054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863D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6281537" y="3052279"/>
              <a:ext cx="4381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400080"/>
                  </a:solidFill>
                  <a:effectLst/>
                  <a:latin typeface="Arial" pitchFamily="34" charset="0"/>
                  <a:cs typeface="Arial" pitchFamily="34" charset="0"/>
                </a:rPr>
                <a:t>TM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6605387" y="3157054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400080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8" name="Rectangle 26"/>
            <p:cNvSpPr>
              <a:spLocks noChangeArrowheads="1"/>
            </p:cNvSpPr>
            <p:nvPr/>
          </p:nvSpPr>
          <p:spPr bwMode="auto">
            <a:xfrm>
              <a:off x="3130349" y="3423754"/>
              <a:ext cx="64120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ingl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3139874" y="3699979"/>
              <a:ext cx="6762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od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3168449" y="3965091"/>
              <a:ext cx="5619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r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3625649" y="3965091"/>
              <a:ext cx="171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4397174" y="3423754"/>
              <a:ext cx="2952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4111424" y="3699979"/>
              <a:ext cx="8572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odes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4225724" y="3965091"/>
              <a:ext cx="5619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r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5" name="Rectangle 33"/>
            <p:cNvSpPr>
              <a:spLocks noChangeArrowheads="1"/>
            </p:cNvSpPr>
            <p:nvPr/>
          </p:nvSpPr>
          <p:spPr bwMode="auto">
            <a:xfrm>
              <a:off x="5367137" y="3423754"/>
              <a:ext cx="2952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5138537" y="3699979"/>
              <a:ext cx="7429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mode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5167112" y="3965091"/>
              <a:ext cx="5619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ro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5624312" y="3965091"/>
              <a:ext cx="171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2741412" y="4622316"/>
              <a:ext cx="2286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6338687" y="3699979"/>
              <a:ext cx="3333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…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6567287" y="3699979"/>
              <a:ext cx="171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.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25" name="Freeform 53"/>
            <p:cNvSpPr>
              <a:spLocks/>
            </p:cNvSpPr>
            <p:nvPr/>
          </p:nvSpPr>
          <p:spPr bwMode="auto">
            <a:xfrm>
              <a:off x="4076499" y="3209441"/>
              <a:ext cx="68262" cy="171450"/>
            </a:xfrm>
            <a:custGeom>
              <a:avLst/>
              <a:gdLst/>
              <a:ahLst/>
              <a:cxnLst>
                <a:cxn ang="0">
                  <a:pos x="43" y="0"/>
                </a:cxn>
                <a:cxn ang="0">
                  <a:pos x="0" y="108"/>
                </a:cxn>
                <a:cxn ang="0">
                  <a:pos x="0" y="108"/>
                </a:cxn>
              </a:cxnLst>
              <a:rect l="0" t="0" r="r" b="b"/>
              <a:pathLst>
                <a:path w="43" h="108">
                  <a:moveTo>
                    <a:pt x="43" y="0"/>
                  </a:moveTo>
                  <a:cubicBezTo>
                    <a:pt x="19" y="0"/>
                    <a:pt x="0" y="49"/>
                    <a:pt x="0" y="108"/>
                  </a:cubicBezTo>
                  <a:cubicBezTo>
                    <a:pt x="0" y="108"/>
                    <a:pt x="0" y="108"/>
                    <a:pt x="0" y="108"/>
                  </a:cubicBezTo>
                </a:path>
              </a:pathLst>
            </a:custGeom>
            <a:noFill/>
            <a:ln w="317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6" name="Freeform 54"/>
            <p:cNvSpPr>
              <a:spLocks/>
            </p:cNvSpPr>
            <p:nvPr/>
          </p:nvSpPr>
          <p:spPr bwMode="auto">
            <a:xfrm>
              <a:off x="5032174" y="3195154"/>
              <a:ext cx="138112" cy="242888"/>
            </a:xfrm>
            <a:custGeom>
              <a:avLst/>
              <a:gdLst/>
              <a:ahLst/>
              <a:cxnLst>
                <a:cxn ang="0">
                  <a:pos x="87" y="9"/>
                </a:cxn>
                <a:cxn ang="0">
                  <a:pos x="70" y="153"/>
                </a:cxn>
                <a:cxn ang="0">
                  <a:pos x="70" y="153"/>
                </a:cxn>
              </a:cxnLst>
              <a:rect l="0" t="0" r="r" b="b"/>
              <a:pathLst>
                <a:path w="87" h="153">
                  <a:moveTo>
                    <a:pt x="87" y="9"/>
                  </a:moveTo>
                  <a:cubicBezTo>
                    <a:pt x="7" y="0"/>
                    <a:pt x="0" y="65"/>
                    <a:pt x="70" y="153"/>
                  </a:cubicBezTo>
                  <a:cubicBezTo>
                    <a:pt x="70" y="153"/>
                    <a:pt x="70" y="153"/>
                    <a:pt x="70" y="153"/>
                  </a:cubicBezTo>
                </a:path>
              </a:pathLst>
            </a:custGeom>
            <a:noFill/>
            <a:ln w="3175" cap="rnd">
              <a:solidFill>
                <a:srgbClr val="00863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7" name="Freeform 55"/>
            <p:cNvSpPr>
              <a:spLocks/>
            </p:cNvSpPr>
            <p:nvPr/>
          </p:nvSpPr>
          <p:spPr bwMode="auto">
            <a:xfrm>
              <a:off x="6200574" y="3153879"/>
              <a:ext cx="114300" cy="341313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0" y="215"/>
                </a:cxn>
              </a:cxnLst>
              <a:rect l="0" t="0" r="r" b="b"/>
              <a:pathLst>
                <a:path w="72" h="215">
                  <a:moveTo>
                    <a:pt x="72" y="0"/>
                  </a:moveTo>
                  <a:cubicBezTo>
                    <a:pt x="32" y="0"/>
                    <a:pt x="0" y="96"/>
                    <a:pt x="0" y="215"/>
                  </a:cubicBezTo>
                </a:path>
              </a:pathLst>
            </a:custGeom>
            <a:noFill/>
            <a:ln w="3175" cap="rnd">
              <a:solidFill>
                <a:srgbClr val="4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28" name="Rectangle 56"/>
            <p:cNvSpPr>
              <a:spLocks noChangeArrowheads="1"/>
            </p:cNvSpPr>
            <p:nvPr/>
          </p:nvSpPr>
          <p:spPr bwMode="auto">
            <a:xfrm>
              <a:off x="6252962" y="2758591"/>
              <a:ext cx="400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400080"/>
                  </a:solidFill>
                  <a:effectLst/>
                  <a:latin typeface="Arial" pitchFamily="34" charset="0"/>
                  <a:cs typeface="Arial" pitchFamily="34" charset="0"/>
                </a:rPr>
                <a:t>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29" name="Rectangle 57"/>
            <p:cNvSpPr>
              <a:spLocks noChangeArrowheads="1"/>
            </p:cNvSpPr>
            <p:nvPr/>
          </p:nvSpPr>
          <p:spPr bwMode="auto">
            <a:xfrm>
              <a:off x="6548237" y="2872891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400080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0" name="Rectangle 58"/>
            <p:cNvSpPr>
              <a:spLocks noChangeArrowheads="1"/>
            </p:cNvSpPr>
            <p:nvPr/>
          </p:nvSpPr>
          <p:spPr bwMode="auto">
            <a:xfrm>
              <a:off x="5205212" y="2768116"/>
              <a:ext cx="400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863D"/>
                  </a:solidFill>
                  <a:effectLst/>
                  <a:latin typeface="Arial" pitchFamily="34" charset="0"/>
                  <a:cs typeface="Arial" pitchFamily="34" charset="0"/>
                </a:rPr>
                <a:t>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1" name="Rectangle 59"/>
            <p:cNvSpPr>
              <a:spLocks noChangeArrowheads="1"/>
            </p:cNvSpPr>
            <p:nvPr/>
          </p:nvSpPr>
          <p:spPr bwMode="auto">
            <a:xfrm>
              <a:off x="5500487" y="2872891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863D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2" name="Rectangle 60"/>
            <p:cNvSpPr>
              <a:spLocks noChangeArrowheads="1"/>
            </p:cNvSpPr>
            <p:nvPr/>
          </p:nvSpPr>
          <p:spPr bwMode="auto">
            <a:xfrm>
              <a:off x="4130474" y="2768116"/>
              <a:ext cx="400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007FBF"/>
                  </a:solidFill>
                  <a:effectLst/>
                  <a:latin typeface="Arial" pitchFamily="34" charset="0"/>
                  <a:cs typeface="Arial" pitchFamily="34" charset="0"/>
                </a:rPr>
                <a:t>T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733" name="Rectangle 61"/>
            <p:cNvSpPr>
              <a:spLocks noChangeArrowheads="1"/>
            </p:cNvSpPr>
            <p:nvPr/>
          </p:nvSpPr>
          <p:spPr bwMode="auto">
            <a:xfrm>
              <a:off x="4425749" y="2872891"/>
              <a:ext cx="1524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7FB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7016433" y="4197516"/>
            <a:ext cx="23495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9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433" y="4197516"/>
                          <a:ext cx="234950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3750996" y="4397267"/>
            <a:ext cx="3143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0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996" y="4397267"/>
                          <a:ext cx="31432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4875714" y="4397268"/>
            <a:ext cx="334962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1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714" y="4397268"/>
                          <a:ext cx="334962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5923264" y="4397268"/>
            <a:ext cx="334962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2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264" y="4397268"/>
                          <a:ext cx="334962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447800" y="81888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Plot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2181225" y="962819"/>
            <a:ext cx="5385086" cy="5523706"/>
            <a:chOff x="2181225" y="962819"/>
            <a:chExt cx="5385086" cy="5523706"/>
          </a:xfrm>
        </p:grpSpPr>
        <p:pic>
          <p:nvPicPr>
            <p:cNvPr id="4" name="Picture 3" descr="Chapter5 scan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181225" y="1266825"/>
              <a:ext cx="4800600" cy="5219700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123928" y="1229122"/>
              <a:ext cx="534194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4123134" y="2828528"/>
              <a:ext cx="534194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4124722" y="4200128"/>
              <a:ext cx="534194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677025" y="2257425"/>
              <a:ext cx="533400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677025" y="3667125"/>
              <a:ext cx="533400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657975" y="4924425"/>
              <a:ext cx="533400" cy="1588"/>
            </a:xfrm>
            <a:prstGeom prst="straightConnector1">
              <a:avLst/>
            </a:prstGeom>
            <a:ln w="19050">
              <a:solidFill>
                <a:srgbClr val="007FB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849328" y="1857375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EM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884708" y="3222170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M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83347" y="4559176"/>
              <a:ext cx="5645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E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endParaRPr lang="en-US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329543" y="5203371"/>
              <a:ext cx="4506686" cy="12083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690258" y="5606143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(from </a:t>
              </a:r>
              <a:r>
                <a:rPr lang="en-US" dirty="0" err="1" smtClean="0">
                  <a:latin typeface="Arial" pitchFamily="34" charset="0"/>
                  <a:cs typeface="Arial" pitchFamily="34" charset="0"/>
                </a:rPr>
                <a:t>Pozar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book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7353651" y="2157395"/>
            <a:ext cx="195262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0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3651" y="2157395"/>
                          <a:ext cx="195262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79" name="Object 3"/>
            <p:cNvGraphicFramePr>
              <a:graphicFrameLocks noChangeAspect="1"/>
            </p:cNvGraphicFramePr>
            <p:nvPr/>
          </p:nvGraphicFramePr>
          <p:xfrm>
            <a:off x="7361422" y="3532221"/>
            <a:ext cx="1952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1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1422" y="3532221"/>
                          <a:ext cx="195263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7371048" y="4870133"/>
            <a:ext cx="1952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2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048" y="4870133"/>
                          <a:ext cx="195263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1" name="Object 5"/>
            <p:cNvGraphicFramePr>
              <a:graphicFrameLocks noChangeAspect="1"/>
            </p:cNvGraphicFramePr>
            <p:nvPr/>
          </p:nvGraphicFramePr>
          <p:xfrm>
            <a:off x="4502035" y="991300"/>
            <a:ext cx="2143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035" y="991300"/>
                          <a:ext cx="21431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4500244" y="2625892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4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244" y="2625892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471370" y="4088931"/>
            <a:ext cx="2143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5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370" y="4088931"/>
                          <a:ext cx="21431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447800" y="81888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e Wave Interpretation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274888" y="1331355"/>
          <a:ext cx="2944812" cy="209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3" imgW="1892160" imgH="1346040" progId="Equation.DSMT4">
                  <p:embed/>
                </p:oleObj>
              </mc:Choice>
              <mc:Fallback>
                <p:oleObj name="Equation" r:id="rId3" imgW="189216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331355"/>
                        <a:ext cx="2944812" cy="20944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1975" y="866775"/>
            <a:ext cx="5264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waveguide mode propagating in +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79425" y="3884613"/>
          <a:ext cx="2816225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5" imgW="1765080" imgH="1168200" progId="Equation.DSMT4">
                  <p:embed/>
                </p:oleObj>
              </mc:Choice>
              <mc:Fallback>
                <p:oleObj name="Equation" r:id="rId5" imgW="176508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884613"/>
                        <a:ext cx="2816225" cy="186213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417294" y="1786039"/>
          <a:ext cx="9001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294" y="1786039"/>
                        <a:ext cx="90011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53125" y="2543175"/>
            <a:ext cx="2010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-label this a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824413" y="3722688"/>
          <a:ext cx="377825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9" imgW="2438280" imgH="1358640" progId="Equation.DSMT4">
                  <p:embed/>
                </p:oleObj>
              </mc:Choice>
              <mc:Fallback>
                <p:oleObj name="Equation" r:id="rId9" imgW="2438280" imgH="1358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722688"/>
                        <a:ext cx="3778250" cy="2103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>
          <a:xfrm>
            <a:off x="3810000" y="4676775"/>
            <a:ext cx="409575" cy="2667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185988" y="6102350"/>
          <a:ext cx="4032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11" imgW="3047760" imgH="419040" progId="Equation.DSMT4">
                  <p:embed/>
                </p:oleObj>
              </mc:Choice>
              <mc:Fallback>
                <p:oleObj name="Equation" r:id="rId11" imgW="30477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6102350"/>
                        <a:ext cx="4032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1091674" y="81888"/>
            <a:ext cx="7243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e Wave Interpretation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514876" y="982278"/>
            <a:ext cx="5984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waveguide mode is a sum of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lane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s*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5139"/>
              </p:ext>
            </p:extLst>
          </p:nvPr>
        </p:nvGraphicFramePr>
        <p:xfrm>
          <a:off x="4792428" y="3907708"/>
          <a:ext cx="377825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3" imgW="2438280" imgH="1358640" progId="Equation.DSMT4">
                  <p:embed/>
                </p:oleObj>
              </mc:Choice>
              <mc:Fallback>
                <p:oleObj name="Equation" r:id="rId3" imgW="243828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428" y="3907708"/>
                        <a:ext cx="3778250" cy="2103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1862138" y="1701800"/>
            <a:ext cx="5820524" cy="1708250"/>
            <a:chOff x="1862138" y="1701800"/>
            <a:chExt cx="5820524" cy="1708250"/>
          </a:xfrm>
        </p:grpSpPr>
        <p:graphicFrame>
          <p:nvGraphicFramePr>
            <p:cNvPr id="4813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404310"/>
                </p:ext>
              </p:extLst>
            </p:nvPr>
          </p:nvGraphicFramePr>
          <p:xfrm>
            <a:off x="6409487" y="2577432"/>
            <a:ext cx="12731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7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9487" y="2577432"/>
                          <a:ext cx="127317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Connector 45"/>
            <p:cNvCxnSpPr/>
            <p:nvPr/>
          </p:nvCxnSpPr>
          <p:spPr>
            <a:xfrm>
              <a:off x="3425591" y="2847775"/>
              <a:ext cx="5810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Freeform 48"/>
            <p:cNvSpPr/>
            <p:nvPr/>
          </p:nvSpPr>
          <p:spPr>
            <a:xfrm>
              <a:off x="3446756" y="2626584"/>
              <a:ext cx="80611" cy="221191"/>
            </a:xfrm>
            <a:custGeom>
              <a:avLst/>
              <a:gdLst>
                <a:gd name="connsiteX0" fmla="*/ 0 w 122238"/>
                <a:gd name="connsiteY0" fmla="*/ 0 h 200025"/>
                <a:gd name="connsiteX1" fmla="*/ 104775 w 122238"/>
                <a:gd name="connsiteY1" fmla="*/ 114300 h 200025"/>
                <a:gd name="connsiteX2" fmla="*/ 104775 w 122238"/>
                <a:gd name="connsiteY2" fmla="*/ 161925 h 200025"/>
                <a:gd name="connsiteX3" fmla="*/ 95250 w 122238"/>
                <a:gd name="connsiteY3" fmla="*/ 200025 h 200025"/>
                <a:gd name="connsiteX0" fmla="*/ 0 w 110243"/>
                <a:gd name="connsiteY0" fmla="*/ 0 h 200025"/>
                <a:gd name="connsiteX1" fmla="*/ 62442 w 110243"/>
                <a:gd name="connsiteY1" fmla="*/ 29633 h 200025"/>
                <a:gd name="connsiteX2" fmla="*/ 104775 w 110243"/>
                <a:gd name="connsiteY2" fmla="*/ 161925 h 200025"/>
                <a:gd name="connsiteX3" fmla="*/ 95250 w 110243"/>
                <a:gd name="connsiteY3" fmla="*/ 200025 h 200025"/>
                <a:gd name="connsiteX0" fmla="*/ 0 w 101777"/>
                <a:gd name="connsiteY0" fmla="*/ 0 h 200025"/>
                <a:gd name="connsiteX1" fmla="*/ 62442 w 101777"/>
                <a:gd name="connsiteY1" fmla="*/ 29633 h 200025"/>
                <a:gd name="connsiteX2" fmla="*/ 96309 w 101777"/>
                <a:gd name="connsiteY2" fmla="*/ 115358 h 200025"/>
                <a:gd name="connsiteX3" fmla="*/ 95250 w 101777"/>
                <a:gd name="connsiteY3" fmla="*/ 200025 h 200025"/>
                <a:gd name="connsiteX0" fmla="*/ 0 w 80611"/>
                <a:gd name="connsiteY0" fmla="*/ 0 h 221191"/>
                <a:gd name="connsiteX1" fmla="*/ 41276 w 80611"/>
                <a:gd name="connsiteY1" fmla="*/ 50799 h 221191"/>
                <a:gd name="connsiteX2" fmla="*/ 75143 w 80611"/>
                <a:gd name="connsiteY2" fmla="*/ 136524 h 221191"/>
                <a:gd name="connsiteX3" fmla="*/ 74084 w 80611"/>
                <a:gd name="connsiteY3" fmla="*/ 221191 h 221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611" h="221191">
                  <a:moveTo>
                    <a:pt x="0" y="0"/>
                  </a:moveTo>
                  <a:cubicBezTo>
                    <a:pt x="43656" y="43656"/>
                    <a:pt x="28752" y="28045"/>
                    <a:pt x="41276" y="50799"/>
                  </a:cubicBezTo>
                  <a:cubicBezTo>
                    <a:pt x="53800" y="73553"/>
                    <a:pt x="69675" y="108125"/>
                    <a:pt x="75143" y="136524"/>
                  </a:cubicBezTo>
                  <a:cubicBezTo>
                    <a:pt x="80611" y="164923"/>
                    <a:pt x="78053" y="209284"/>
                    <a:pt x="74084" y="221191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5086751" y="2832535"/>
              <a:ext cx="5810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50"/>
            <p:cNvSpPr/>
            <p:nvPr/>
          </p:nvSpPr>
          <p:spPr>
            <a:xfrm flipV="1">
              <a:off x="5191736" y="2824704"/>
              <a:ext cx="80611" cy="221191"/>
            </a:xfrm>
            <a:custGeom>
              <a:avLst/>
              <a:gdLst>
                <a:gd name="connsiteX0" fmla="*/ 0 w 122238"/>
                <a:gd name="connsiteY0" fmla="*/ 0 h 200025"/>
                <a:gd name="connsiteX1" fmla="*/ 104775 w 122238"/>
                <a:gd name="connsiteY1" fmla="*/ 114300 h 200025"/>
                <a:gd name="connsiteX2" fmla="*/ 104775 w 122238"/>
                <a:gd name="connsiteY2" fmla="*/ 161925 h 200025"/>
                <a:gd name="connsiteX3" fmla="*/ 95250 w 122238"/>
                <a:gd name="connsiteY3" fmla="*/ 200025 h 200025"/>
                <a:gd name="connsiteX0" fmla="*/ 0 w 110243"/>
                <a:gd name="connsiteY0" fmla="*/ 0 h 200025"/>
                <a:gd name="connsiteX1" fmla="*/ 62442 w 110243"/>
                <a:gd name="connsiteY1" fmla="*/ 29633 h 200025"/>
                <a:gd name="connsiteX2" fmla="*/ 104775 w 110243"/>
                <a:gd name="connsiteY2" fmla="*/ 161925 h 200025"/>
                <a:gd name="connsiteX3" fmla="*/ 95250 w 110243"/>
                <a:gd name="connsiteY3" fmla="*/ 200025 h 200025"/>
                <a:gd name="connsiteX0" fmla="*/ 0 w 101777"/>
                <a:gd name="connsiteY0" fmla="*/ 0 h 200025"/>
                <a:gd name="connsiteX1" fmla="*/ 62442 w 101777"/>
                <a:gd name="connsiteY1" fmla="*/ 29633 h 200025"/>
                <a:gd name="connsiteX2" fmla="*/ 96309 w 101777"/>
                <a:gd name="connsiteY2" fmla="*/ 115358 h 200025"/>
                <a:gd name="connsiteX3" fmla="*/ 95250 w 101777"/>
                <a:gd name="connsiteY3" fmla="*/ 200025 h 200025"/>
                <a:gd name="connsiteX0" fmla="*/ 0 w 80611"/>
                <a:gd name="connsiteY0" fmla="*/ 0 h 221191"/>
                <a:gd name="connsiteX1" fmla="*/ 41276 w 80611"/>
                <a:gd name="connsiteY1" fmla="*/ 50799 h 221191"/>
                <a:gd name="connsiteX2" fmla="*/ 75143 w 80611"/>
                <a:gd name="connsiteY2" fmla="*/ 136524 h 221191"/>
                <a:gd name="connsiteX3" fmla="*/ 74084 w 80611"/>
                <a:gd name="connsiteY3" fmla="*/ 221191 h 221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611" h="221191">
                  <a:moveTo>
                    <a:pt x="0" y="0"/>
                  </a:moveTo>
                  <a:cubicBezTo>
                    <a:pt x="43656" y="43656"/>
                    <a:pt x="28752" y="28045"/>
                    <a:pt x="41276" y="50799"/>
                  </a:cubicBezTo>
                  <a:cubicBezTo>
                    <a:pt x="53800" y="73553"/>
                    <a:pt x="69675" y="108125"/>
                    <a:pt x="75143" y="136524"/>
                  </a:cubicBezTo>
                  <a:cubicBezTo>
                    <a:pt x="80611" y="164923"/>
                    <a:pt x="78053" y="209284"/>
                    <a:pt x="74084" y="221191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892066" y="2304850"/>
              <a:ext cx="4314825" cy="0"/>
            </a:xfrm>
            <a:prstGeom prst="line">
              <a:avLst/>
            </a:prstGeom>
            <a:ln w="571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939691" y="3304975"/>
              <a:ext cx="4314825" cy="0"/>
            </a:xfrm>
            <a:prstGeom prst="line">
              <a:avLst/>
            </a:prstGeom>
            <a:ln w="571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473591" y="3314500"/>
              <a:ext cx="70485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1939691" y="2085775"/>
              <a:ext cx="0" cy="12096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949341" y="2733475"/>
              <a:ext cx="381000" cy="381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26"/>
            <p:cNvGrpSpPr/>
            <p:nvPr/>
          </p:nvGrpSpPr>
          <p:grpSpPr>
            <a:xfrm>
              <a:off x="2720741" y="2447725"/>
              <a:ext cx="311304" cy="369332"/>
              <a:chOff x="7943850" y="1247775"/>
              <a:chExt cx="311304" cy="369332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8020050" y="1362075"/>
                <a:ext cx="171450" cy="171450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3850" y="124777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ym typeface="Symbol"/>
                  </a:rPr>
                  <a:t></a:t>
                </a:r>
                <a:endParaRPr lang="en-US" b="1" dirty="0"/>
              </a:p>
            </p:txBody>
          </p:sp>
        </p:grpSp>
        <p:sp>
          <p:nvSpPr>
            <p:cNvPr id="34" name="Notched Right Arrow 33"/>
            <p:cNvSpPr/>
            <p:nvPr/>
          </p:nvSpPr>
          <p:spPr>
            <a:xfrm rot="19271344">
              <a:off x="3235090" y="2562026"/>
              <a:ext cx="400050" cy="161925"/>
            </a:xfrm>
            <a:prstGeom prst="notchedRightArrow">
              <a:avLst/>
            </a:prstGeom>
            <a:solidFill>
              <a:srgbClr val="FF33CC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>
              <a:off x="4549541" y="2685850"/>
              <a:ext cx="485775" cy="4572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4940066" y="2390575"/>
              <a:ext cx="311304" cy="369332"/>
              <a:chOff x="7943850" y="1247775"/>
              <a:chExt cx="311304" cy="369332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8020050" y="1362075"/>
                <a:ext cx="171450" cy="171450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943850" y="124777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ym typeface="Symbol"/>
                  </a:rPr>
                  <a:t></a:t>
                </a:r>
                <a:endParaRPr lang="en-US" b="1" dirty="0"/>
              </a:p>
            </p:txBody>
          </p:sp>
        </p:grpSp>
        <p:sp>
          <p:nvSpPr>
            <p:cNvPr id="42" name="Notched Right Arrow 41"/>
            <p:cNvSpPr/>
            <p:nvPr/>
          </p:nvSpPr>
          <p:spPr>
            <a:xfrm rot="2574635" flipV="1">
              <a:off x="5006742" y="2962078"/>
              <a:ext cx="400050" cy="161925"/>
            </a:xfrm>
            <a:prstGeom prst="notchedRightArrow">
              <a:avLst/>
            </a:prstGeom>
            <a:solidFill>
              <a:srgbClr val="FF33CC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7350125" y="3214788"/>
            <a:ext cx="176213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8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125" y="3214788"/>
                          <a:ext cx="176213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1862138" y="1701800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7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138" y="1701800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5442919" y="2884638"/>
            <a:ext cx="2159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0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919" y="2884638"/>
                          <a:ext cx="215900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11"/>
            <p:cNvGraphicFramePr>
              <a:graphicFrameLocks noChangeAspect="1"/>
            </p:cNvGraphicFramePr>
            <p:nvPr/>
          </p:nvGraphicFramePr>
          <p:xfrm>
            <a:off x="3709386" y="2488248"/>
            <a:ext cx="2159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1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386" y="2488248"/>
                          <a:ext cx="215900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2862464" y="2911860"/>
            <a:ext cx="2365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2" name="Equation" r:id="rId14" imgW="152280" imgH="190440" progId="Equation.DSMT4">
                    <p:embed/>
                  </p:oleObj>
                </mc:Choice>
                <mc:Fallback>
                  <p:oleObj name="Equation" r:id="rId14" imgW="152280" imgH="1904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464" y="2911860"/>
                          <a:ext cx="23653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13"/>
            <p:cNvGraphicFramePr>
              <a:graphicFrameLocks noChangeAspect="1"/>
            </p:cNvGraphicFramePr>
            <p:nvPr/>
          </p:nvGraphicFramePr>
          <p:xfrm>
            <a:off x="4468078" y="2630738"/>
            <a:ext cx="236537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3" name="Equation" r:id="rId16" imgW="152280" imgH="190440" progId="Equation.DSMT4">
                    <p:embed/>
                  </p:oleObj>
                </mc:Choice>
                <mc:Fallback>
                  <p:oleObj name="Equation" r:id="rId16" imgW="1522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078" y="2630738"/>
                          <a:ext cx="236537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14"/>
            <p:cNvGraphicFramePr>
              <a:graphicFrameLocks noChangeAspect="1"/>
            </p:cNvGraphicFramePr>
            <p:nvPr/>
          </p:nvGraphicFramePr>
          <p:xfrm>
            <a:off x="2466574" y="2389823"/>
            <a:ext cx="2762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4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574" y="2389823"/>
                          <a:ext cx="276225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5295198" y="2387584"/>
            <a:ext cx="2762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5" name="Equation" r:id="rId19" imgW="177480" imgH="190440" progId="Equation.DSMT4">
                    <p:embed/>
                  </p:oleObj>
                </mc:Choice>
                <mc:Fallback>
                  <p:oleObj name="Equation" r:id="rId19" imgW="177480" imgH="1904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198" y="2387584"/>
                          <a:ext cx="276225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Object 16"/>
            <p:cNvGraphicFramePr>
              <a:graphicFrameLocks noChangeAspect="1"/>
            </p:cNvGraphicFramePr>
            <p:nvPr/>
          </p:nvGraphicFramePr>
          <p:xfrm>
            <a:off x="3936626" y="1738263"/>
            <a:ext cx="625743" cy="446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86" name="Equation" r:id="rId20" imgW="317160" imgH="228600" progId="Equation.DSMT4">
                    <p:embed/>
                  </p:oleObj>
                </mc:Choice>
                <mc:Fallback>
                  <p:oleObj name="Equation" r:id="rId20" imgW="31716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626" y="1738263"/>
                          <a:ext cx="625743" cy="446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/>
            <p:cNvSpPr txBox="1"/>
            <p:nvPr/>
          </p:nvSpPr>
          <p:spPr>
            <a:xfrm>
              <a:off x="5505450" y="1724025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ide view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81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62021" y="3762175"/>
            <a:ext cx="3463265" cy="2253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274287" y="6293964"/>
            <a:ext cx="6541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*We can also think of one a single plane wave bouncing up and down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440749" y="1021155"/>
            <a:ext cx="5972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waveguide mode is a sum of two plane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s*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12243"/>
              </p:ext>
            </p:extLst>
          </p:nvPr>
        </p:nvGraphicFramePr>
        <p:xfrm>
          <a:off x="4282825" y="3944249"/>
          <a:ext cx="3907949" cy="204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3" imgW="2603160" imgH="1358640" progId="Equation.DSMT4">
                  <p:embed/>
                </p:oleObj>
              </mc:Choice>
              <mc:Fallback>
                <p:oleObj name="Equation" r:id="rId3" imgW="260316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825" y="3944249"/>
                        <a:ext cx="3907949" cy="204076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091674" y="81888"/>
            <a:ext cx="7243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e Wave Interpretation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2150888" y="1721050"/>
            <a:ext cx="5693075" cy="1717875"/>
            <a:chOff x="2150888" y="1721050"/>
            <a:chExt cx="5693075" cy="17178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219325" y="2324100"/>
              <a:ext cx="4314825" cy="0"/>
            </a:xfrm>
            <a:prstGeom prst="line">
              <a:avLst/>
            </a:prstGeom>
            <a:ln w="571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266950" y="3324225"/>
              <a:ext cx="4314825" cy="0"/>
            </a:xfrm>
            <a:prstGeom prst="line">
              <a:avLst/>
            </a:prstGeom>
            <a:ln w="571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800850" y="3333750"/>
              <a:ext cx="70485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266950" y="2105025"/>
              <a:ext cx="0" cy="12096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3009900" y="2533650"/>
              <a:ext cx="381000" cy="381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3362325" y="2857500"/>
              <a:ext cx="311304" cy="369332"/>
              <a:chOff x="3362325" y="2857500"/>
              <a:chExt cx="311304" cy="369332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3438525" y="2971800"/>
                <a:ext cx="171450" cy="171450"/>
              </a:xfrm>
              <a:prstGeom prst="ellipse">
                <a:avLst/>
              </a:prstGeom>
              <a:solidFill>
                <a:srgbClr val="FFBBA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362325" y="2857500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ym typeface="Symbol"/>
                  </a:rPr>
                  <a:t></a:t>
                </a:r>
                <a:endParaRPr lang="en-US" b="1" dirty="0"/>
              </a:p>
            </p:txBody>
          </p:sp>
        </p:grpSp>
        <p:cxnSp>
          <p:nvCxnSpPr>
            <p:cNvPr id="35" name="Straight Arrow Connector 34"/>
            <p:cNvCxnSpPr/>
            <p:nvPr/>
          </p:nvCxnSpPr>
          <p:spPr>
            <a:xfrm flipV="1">
              <a:off x="5057775" y="2466975"/>
              <a:ext cx="485775" cy="45720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4772025" y="2828925"/>
              <a:ext cx="311304" cy="369332"/>
              <a:chOff x="3362325" y="2857500"/>
              <a:chExt cx="311304" cy="369332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438525" y="2971800"/>
                <a:ext cx="171450" cy="171450"/>
              </a:xfrm>
              <a:prstGeom prst="ellipse">
                <a:avLst/>
              </a:prstGeom>
              <a:solidFill>
                <a:srgbClr val="FFBBAB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3362325" y="2857500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ym typeface="Symbol"/>
                  </a:rPr>
                  <a:t></a:t>
                </a:r>
                <a:endParaRPr lang="en-US" b="1" dirty="0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>
              <a:off x="3425591" y="2818900"/>
              <a:ext cx="5810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5483794" y="2740294"/>
              <a:ext cx="5810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Freeform 49"/>
            <p:cNvSpPr/>
            <p:nvPr/>
          </p:nvSpPr>
          <p:spPr>
            <a:xfrm>
              <a:off x="3581506" y="2597709"/>
              <a:ext cx="80611" cy="221191"/>
            </a:xfrm>
            <a:custGeom>
              <a:avLst/>
              <a:gdLst>
                <a:gd name="connsiteX0" fmla="*/ 0 w 122238"/>
                <a:gd name="connsiteY0" fmla="*/ 0 h 200025"/>
                <a:gd name="connsiteX1" fmla="*/ 104775 w 122238"/>
                <a:gd name="connsiteY1" fmla="*/ 114300 h 200025"/>
                <a:gd name="connsiteX2" fmla="*/ 104775 w 122238"/>
                <a:gd name="connsiteY2" fmla="*/ 161925 h 200025"/>
                <a:gd name="connsiteX3" fmla="*/ 95250 w 122238"/>
                <a:gd name="connsiteY3" fmla="*/ 200025 h 200025"/>
                <a:gd name="connsiteX0" fmla="*/ 0 w 110243"/>
                <a:gd name="connsiteY0" fmla="*/ 0 h 200025"/>
                <a:gd name="connsiteX1" fmla="*/ 62442 w 110243"/>
                <a:gd name="connsiteY1" fmla="*/ 29633 h 200025"/>
                <a:gd name="connsiteX2" fmla="*/ 104775 w 110243"/>
                <a:gd name="connsiteY2" fmla="*/ 161925 h 200025"/>
                <a:gd name="connsiteX3" fmla="*/ 95250 w 110243"/>
                <a:gd name="connsiteY3" fmla="*/ 200025 h 200025"/>
                <a:gd name="connsiteX0" fmla="*/ 0 w 101777"/>
                <a:gd name="connsiteY0" fmla="*/ 0 h 200025"/>
                <a:gd name="connsiteX1" fmla="*/ 62442 w 101777"/>
                <a:gd name="connsiteY1" fmla="*/ 29633 h 200025"/>
                <a:gd name="connsiteX2" fmla="*/ 96309 w 101777"/>
                <a:gd name="connsiteY2" fmla="*/ 115358 h 200025"/>
                <a:gd name="connsiteX3" fmla="*/ 95250 w 101777"/>
                <a:gd name="connsiteY3" fmla="*/ 200025 h 200025"/>
                <a:gd name="connsiteX0" fmla="*/ 0 w 80611"/>
                <a:gd name="connsiteY0" fmla="*/ 0 h 221191"/>
                <a:gd name="connsiteX1" fmla="*/ 41276 w 80611"/>
                <a:gd name="connsiteY1" fmla="*/ 50799 h 221191"/>
                <a:gd name="connsiteX2" fmla="*/ 75143 w 80611"/>
                <a:gd name="connsiteY2" fmla="*/ 136524 h 221191"/>
                <a:gd name="connsiteX3" fmla="*/ 74084 w 80611"/>
                <a:gd name="connsiteY3" fmla="*/ 221191 h 221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611" h="221191">
                  <a:moveTo>
                    <a:pt x="0" y="0"/>
                  </a:moveTo>
                  <a:cubicBezTo>
                    <a:pt x="43656" y="43656"/>
                    <a:pt x="28752" y="28045"/>
                    <a:pt x="41276" y="50799"/>
                  </a:cubicBezTo>
                  <a:cubicBezTo>
                    <a:pt x="53800" y="73553"/>
                    <a:pt x="69675" y="108125"/>
                    <a:pt x="75143" y="136524"/>
                  </a:cubicBezTo>
                  <a:cubicBezTo>
                    <a:pt x="80611" y="164923"/>
                    <a:pt x="78053" y="209284"/>
                    <a:pt x="74084" y="221191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Notched Right Arrow 33"/>
            <p:cNvSpPr/>
            <p:nvPr/>
          </p:nvSpPr>
          <p:spPr>
            <a:xfrm rot="19271344">
              <a:off x="3381373" y="2486026"/>
              <a:ext cx="400050" cy="161925"/>
            </a:xfrm>
            <a:prstGeom prst="notchedRightArrow">
              <a:avLst/>
            </a:prstGeom>
            <a:solidFill>
              <a:srgbClr val="FF33CC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 flipV="1">
              <a:off x="5533830" y="2740483"/>
              <a:ext cx="80611" cy="221191"/>
            </a:xfrm>
            <a:custGeom>
              <a:avLst/>
              <a:gdLst>
                <a:gd name="connsiteX0" fmla="*/ 0 w 122238"/>
                <a:gd name="connsiteY0" fmla="*/ 0 h 200025"/>
                <a:gd name="connsiteX1" fmla="*/ 104775 w 122238"/>
                <a:gd name="connsiteY1" fmla="*/ 114300 h 200025"/>
                <a:gd name="connsiteX2" fmla="*/ 104775 w 122238"/>
                <a:gd name="connsiteY2" fmla="*/ 161925 h 200025"/>
                <a:gd name="connsiteX3" fmla="*/ 95250 w 122238"/>
                <a:gd name="connsiteY3" fmla="*/ 200025 h 200025"/>
                <a:gd name="connsiteX0" fmla="*/ 0 w 110243"/>
                <a:gd name="connsiteY0" fmla="*/ 0 h 200025"/>
                <a:gd name="connsiteX1" fmla="*/ 62442 w 110243"/>
                <a:gd name="connsiteY1" fmla="*/ 29633 h 200025"/>
                <a:gd name="connsiteX2" fmla="*/ 104775 w 110243"/>
                <a:gd name="connsiteY2" fmla="*/ 161925 h 200025"/>
                <a:gd name="connsiteX3" fmla="*/ 95250 w 110243"/>
                <a:gd name="connsiteY3" fmla="*/ 200025 h 200025"/>
                <a:gd name="connsiteX0" fmla="*/ 0 w 101777"/>
                <a:gd name="connsiteY0" fmla="*/ 0 h 200025"/>
                <a:gd name="connsiteX1" fmla="*/ 62442 w 101777"/>
                <a:gd name="connsiteY1" fmla="*/ 29633 h 200025"/>
                <a:gd name="connsiteX2" fmla="*/ 96309 w 101777"/>
                <a:gd name="connsiteY2" fmla="*/ 115358 h 200025"/>
                <a:gd name="connsiteX3" fmla="*/ 95250 w 101777"/>
                <a:gd name="connsiteY3" fmla="*/ 200025 h 200025"/>
                <a:gd name="connsiteX0" fmla="*/ 0 w 80611"/>
                <a:gd name="connsiteY0" fmla="*/ 0 h 221191"/>
                <a:gd name="connsiteX1" fmla="*/ 41276 w 80611"/>
                <a:gd name="connsiteY1" fmla="*/ 50799 h 221191"/>
                <a:gd name="connsiteX2" fmla="*/ 75143 w 80611"/>
                <a:gd name="connsiteY2" fmla="*/ 136524 h 221191"/>
                <a:gd name="connsiteX3" fmla="*/ 74084 w 80611"/>
                <a:gd name="connsiteY3" fmla="*/ 221191 h 2211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0611" h="221191">
                  <a:moveTo>
                    <a:pt x="0" y="0"/>
                  </a:moveTo>
                  <a:cubicBezTo>
                    <a:pt x="43656" y="43656"/>
                    <a:pt x="28752" y="28045"/>
                    <a:pt x="41276" y="50799"/>
                  </a:cubicBezTo>
                  <a:cubicBezTo>
                    <a:pt x="53800" y="73553"/>
                    <a:pt x="69675" y="108125"/>
                    <a:pt x="75143" y="136524"/>
                  </a:cubicBezTo>
                  <a:cubicBezTo>
                    <a:pt x="80611" y="164923"/>
                    <a:pt x="78053" y="209284"/>
                    <a:pt x="74084" y="221191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Notched Right Arrow 41"/>
            <p:cNvSpPr/>
            <p:nvPr/>
          </p:nvSpPr>
          <p:spPr>
            <a:xfrm rot="2574635" flipV="1">
              <a:off x="5334001" y="2914653"/>
              <a:ext cx="400050" cy="161925"/>
            </a:xfrm>
            <a:prstGeom prst="notchedRightArrow">
              <a:avLst/>
            </a:prstGeom>
            <a:solidFill>
              <a:srgbClr val="FF33CC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7"/>
            <p:cNvGraphicFramePr>
              <a:graphicFrameLocks noChangeAspect="1"/>
            </p:cNvGraphicFramePr>
            <p:nvPr/>
          </p:nvGraphicFramePr>
          <p:xfrm>
            <a:off x="6337935" y="2596565"/>
            <a:ext cx="12731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3" name="Equation" r:id="rId5" imgW="736560" imgH="228600" progId="Equation.DSMT4">
                    <p:embed/>
                  </p:oleObj>
                </mc:Choice>
                <mc:Fallback>
                  <p:oleObj name="Equation" r:id="rId5" imgW="7365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935" y="2596565"/>
                          <a:ext cx="127317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8"/>
            <p:cNvGraphicFramePr>
              <a:graphicFrameLocks noChangeAspect="1"/>
            </p:cNvGraphicFramePr>
            <p:nvPr/>
          </p:nvGraphicFramePr>
          <p:xfrm>
            <a:off x="7667750" y="3243663"/>
            <a:ext cx="176213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4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750" y="3243663"/>
                          <a:ext cx="176213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9"/>
            <p:cNvGraphicFramePr>
              <a:graphicFrameLocks noChangeAspect="1"/>
            </p:cNvGraphicFramePr>
            <p:nvPr/>
          </p:nvGraphicFramePr>
          <p:xfrm>
            <a:off x="2150888" y="1721050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888" y="1721050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4264927" y="1724455"/>
            <a:ext cx="557329" cy="431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6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927" y="1724455"/>
                          <a:ext cx="557329" cy="431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4"/>
            <p:cNvGraphicFramePr>
              <a:graphicFrameLocks noChangeAspect="1"/>
            </p:cNvGraphicFramePr>
            <p:nvPr/>
          </p:nvGraphicFramePr>
          <p:xfrm>
            <a:off x="3053715" y="2909587"/>
            <a:ext cx="2762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7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715" y="2909587"/>
                          <a:ext cx="276225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4"/>
            <p:cNvGraphicFramePr>
              <a:graphicFrameLocks noChangeAspect="1"/>
            </p:cNvGraphicFramePr>
            <p:nvPr/>
          </p:nvGraphicFramePr>
          <p:xfrm>
            <a:off x="4921016" y="2428324"/>
            <a:ext cx="2762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8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016" y="2428324"/>
                          <a:ext cx="276225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2"/>
            <p:cNvGraphicFramePr>
              <a:graphicFrameLocks noChangeAspect="1"/>
            </p:cNvGraphicFramePr>
            <p:nvPr/>
          </p:nvGraphicFramePr>
          <p:xfrm>
            <a:off x="3699862" y="2863734"/>
            <a:ext cx="2365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09" name="Equation" r:id="rId16" imgW="152280" imgH="190440" progId="Equation.DSMT4">
                    <p:embed/>
                  </p:oleObj>
                </mc:Choice>
                <mc:Fallback>
                  <p:oleObj name="Equation" r:id="rId16" imgW="152280" imgH="1904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862" y="2863734"/>
                          <a:ext cx="23653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2"/>
            <p:cNvGraphicFramePr>
              <a:graphicFrameLocks noChangeAspect="1"/>
            </p:cNvGraphicFramePr>
            <p:nvPr/>
          </p:nvGraphicFramePr>
          <p:xfrm>
            <a:off x="4498759" y="2680854"/>
            <a:ext cx="2365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0" name="Equation" r:id="rId18" imgW="152280" imgH="190440" progId="Equation.DSMT4">
                    <p:embed/>
                  </p:oleObj>
                </mc:Choice>
                <mc:Fallback>
                  <p:oleObj name="Equation" r:id="rId18" imgW="152280" imgH="1904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759" y="2680854"/>
                          <a:ext cx="236537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"/>
            <p:cNvGraphicFramePr>
              <a:graphicFrameLocks noChangeAspect="1"/>
            </p:cNvGraphicFramePr>
            <p:nvPr/>
          </p:nvGraphicFramePr>
          <p:xfrm>
            <a:off x="5808679" y="2807636"/>
            <a:ext cx="2159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1" name="Equation" r:id="rId19" imgW="139680" imgH="177480" progId="Equation.DSMT4">
                    <p:embed/>
                  </p:oleObj>
                </mc:Choice>
                <mc:Fallback>
                  <p:oleObj name="Equation" r:id="rId19" imgW="139680" imgH="177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79" y="2807636"/>
                          <a:ext cx="215900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0"/>
            <p:cNvGraphicFramePr>
              <a:graphicFrameLocks noChangeAspect="1"/>
            </p:cNvGraphicFramePr>
            <p:nvPr/>
          </p:nvGraphicFramePr>
          <p:xfrm>
            <a:off x="3816249" y="2480377"/>
            <a:ext cx="215900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12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249" y="2480377"/>
                          <a:ext cx="215900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5505450" y="1724025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ide view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9179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352984" y="3755139"/>
            <a:ext cx="3463265" cy="2253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37"/>
          <p:cNvSpPr txBox="1"/>
          <p:nvPr/>
        </p:nvSpPr>
        <p:spPr>
          <a:xfrm>
            <a:off x="1274287" y="6293964"/>
            <a:ext cx="6541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*We can also think of one a single plane wave bouncing up and down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161260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on Parallel Plate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78011" y="1226251"/>
          <a:ext cx="2746375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3" name="Equation" r:id="rId3" imgW="1968480" imgH="1549080" progId="Equation.DSMT4">
                  <p:embed/>
                </p:oleObj>
              </mc:Choice>
              <mc:Fallback>
                <p:oleObj name="Equation" r:id="rId3" imgW="1968480" imgH="1549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11" y="1226251"/>
                        <a:ext cx="2746375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57007"/>
              </p:ext>
            </p:extLst>
          </p:nvPr>
        </p:nvGraphicFramePr>
        <p:xfrm>
          <a:off x="6348741" y="3743227"/>
          <a:ext cx="1758441" cy="132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4" name="Equation" r:id="rId5" imgW="1917360" imgH="1625400" progId="Equation.DSMT4">
                  <p:embed/>
                </p:oleObj>
              </mc:Choice>
              <mc:Fallback>
                <p:oleObj name="Equation" r:id="rId5" imgW="191736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41" y="3743227"/>
                        <a:ext cx="1758441" cy="1327291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660651" y="3890963"/>
          <a:ext cx="19494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5" name="Equation" r:id="rId7" imgW="1917360" imgH="1346040" progId="Equation.DSMT4">
                  <p:embed/>
                </p:oleObj>
              </mc:Choice>
              <mc:Fallback>
                <p:oleObj name="Equation" r:id="rId7" imgW="1917360" imgH="1346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1" y="3890963"/>
                        <a:ext cx="19494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501900" y="5886450"/>
          <a:ext cx="3200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6" name="Equation" r:id="rId9" imgW="3085920" imgH="787320" progId="Equation.DSMT4">
                  <p:embed/>
                </p:oleObj>
              </mc:Choice>
              <mc:Fallback>
                <p:oleObj name="Equation" r:id="rId9" imgW="3085920" imgH="787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886450"/>
                        <a:ext cx="3200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9290" y="3913006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n the top plate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54429" y="5500502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n the bottom plate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51841" y="1702297"/>
            <a:ext cx="2021305" cy="95410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ssume no dielectric loss for the calculation of conductor attenuation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578192" y="914199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77033"/>
              </p:ext>
            </p:extLst>
          </p:nvPr>
        </p:nvGraphicFramePr>
        <p:xfrm>
          <a:off x="3739581" y="2776520"/>
          <a:ext cx="122773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7" name="Equation" r:id="rId11" imgW="1320480" imgH="342720" progId="Equation.DSMT4">
                  <p:embed/>
                </p:oleObj>
              </mc:Choice>
              <mc:Fallback>
                <p:oleObj name="Equation" r:id="rId11" imgW="132048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581" y="2776520"/>
                        <a:ext cx="1227735" cy="307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92112"/>
              </p:ext>
            </p:extLst>
          </p:nvPr>
        </p:nvGraphicFramePr>
        <p:xfrm>
          <a:off x="6580261" y="5431063"/>
          <a:ext cx="129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8" name="Equation" r:id="rId13" imgW="1295280" imgH="812520" progId="Equation.DSMT4">
                  <p:embed/>
                </p:oleObj>
              </mc:Choice>
              <mc:Fallback>
                <p:oleObj name="Equation" r:id="rId13" imgW="1295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80261" y="5431063"/>
                        <a:ext cx="1295400" cy="812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021324" y="1039026"/>
            <a:ext cx="3968750" cy="2582482"/>
            <a:chOff x="5021324" y="1039026"/>
            <a:chExt cx="3968750" cy="2582482"/>
          </a:xfrm>
        </p:grpSpPr>
        <p:sp>
          <p:nvSpPr>
            <p:cNvPr id="67" name="AutoShape 6"/>
            <p:cNvSpPr>
              <a:spLocks noChangeAspect="1" noChangeArrowheads="1" noTextEdit="1"/>
            </p:cNvSpPr>
            <p:nvPr/>
          </p:nvSpPr>
          <p:spPr bwMode="auto">
            <a:xfrm>
              <a:off x="5021324" y="1039026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>
              <a:off x="5925786" y="3016333"/>
              <a:ext cx="257694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Freeform 8"/>
            <p:cNvSpPr>
              <a:spLocks/>
            </p:cNvSpPr>
            <p:nvPr/>
          </p:nvSpPr>
          <p:spPr bwMode="auto">
            <a:xfrm>
              <a:off x="5903114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0"/>
            <p:cNvSpPr>
              <a:spLocks/>
            </p:cNvSpPr>
            <p:nvPr/>
          </p:nvSpPr>
          <p:spPr bwMode="auto">
            <a:xfrm>
              <a:off x="7957361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11"/>
            <p:cNvSpPr>
              <a:spLocks/>
            </p:cNvSpPr>
            <p:nvPr/>
          </p:nvSpPr>
          <p:spPr bwMode="auto">
            <a:xfrm>
              <a:off x="7957361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12"/>
            <p:cNvSpPr>
              <a:spLocks noChangeArrowheads="1"/>
            </p:cNvSpPr>
            <p:nvPr/>
          </p:nvSpPr>
          <p:spPr bwMode="auto">
            <a:xfrm>
              <a:off x="5928268" y="2173753"/>
              <a:ext cx="2045863" cy="3353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5903114" y="2162574"/>
              <a:ext cx="783967" cy="862225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6"/>
            <p:cNvSpPr>
              <a:spLocks/>
            </p:cNvSpPr>
            <p:nvPr/>
          </p:nvSpPr>
          <p:spPr bwMode="auto">
            <a:xfrm>
              <a:off x="7957361" y="2256203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18"/>
            <p:cNvSpPr>
              <a:spLocks noChangeArrowheads="1"/>
            </p:cNvSpPr>
            <p:nvPr/>
          </p:nvSpPr>
          <p:spPr bwMode="auto">
            <a:xfrm>
              <a:off x="5919883" y="2992657"/>
              <a:ext cx="2045863" cy="405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28"/>
            <p:cNvSpPr>
              <a:spLocks noChangeArrowheads="1"/>
            </p:cNvSpPr>
            <p:nvPr/>
          </p:nvSpPr>
          <p:spPr bwMode="auto">
            <a:xfrm>
              <a:off x="5919883" y="3083491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29"/>
            <p:cNvSpPr>
              <a:spLocks noChangeArrowheads="1"/>
            </p:cNvSpPr>
            <p:nvPr/>
          </p:nvSpPr>
          <p:spPr bwMode="auto">
            <a:xfrm>
              <a:off x="5919883" y="3083491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30"/>
            <p:cNvSpPr>
              <a:spLocks noChangeArrowheads="1"/>
            </p:cNvSpPr>
            <p:nvPr/>
          </p:nvSpPr>
          <p:spPr bwMode="auto">
            <a:xfrm>
              <a:off x="7965746" y="3083491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31"/>
            <p:cNvSpPr>
              <a:spLocks noChangeArrowheads="1"/>
            </p:cNvSpPr>
            <p:nvPr/>
          </p:nvSpPr>
          <p:spPr bwMode="auto">
            <a:xfrm>
              <a:off x="7965746" y="3083491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8"/>
            <p:cNvSpPr>
              <a:spLocks noChangeShapeType="1"/>
            </p:cNvSpPr>
            <p:nvPr/>
          </p:nvSpPr>
          <p:spPr bwMode="auto">
            <a:xfrm>
              <a:off x="5788523" y="3033183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5965998" y="3202274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5840228" y="2212881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>
              <a:off x="5630611" y="2808194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175659"/>
                </p:ext>
              </p:extLst>
            </p:nvPr>
          </p:nvGraphicFramePr>
          <p:xfrm>
            <a:off x="8643849" y="2911060"/>
            <a:ext cx="2222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09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849" y="2911060"/>
                          <a:ext cx="2222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232769"/>
                </p:ext>
              </p:extLst>
            </p:nvPr>
          </p:nvGraphicFramePr>
          <p:xfrm>
            <a:off x="5322799" y="3344347"/>
            <a:ext cx="20002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0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799" y="3344347"/>
                          <a:ext cx="200025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429845"/>
                </p:ext>
              </p:extLst>
            </p:nvPr>
          </p:nvGraphicFramePr>
          <p:xfrm>
            <a:off x="5791111" y="1191697"/>
            <a:ext cx="2444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1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111" y="1191697"/>
                          <a:ext cx="2444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268660"/>
                </p:ext>
              </p:extLst>
            </p:nvPr>
          </p:nvGraphicFramePr>
          <p:xfrm>
            <a:off x="5493948" y="2421609"/>
            <a:ext cx="24447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2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948" y="2421609"/>
                          <a:ext cx="244475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693090"/>
                </p:ext>
              </p:extLst>
            </p:nvPr>
          </p:nvGraphicFramePr>
          <p:xfrm>
            <a:off x="6774242" y="3278859"/>
            <a:ext cx="2667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3" name="Equation" r:id="rId23" imgW="152280" imgH="139680" progId="Equation.DSMT4">
                    <p:embed/>
                  </p:oleObj>
                </mc:Choice>
                <mc:Fallback>
                  <p:oleObj name="Equation" r:id="rId23" imgW="152280" imgH="1396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242" y="3278859"/>
                          <a:ext cx="2667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774880"/>
                </p:ext>
              </p:extLst>
            </p:nvPr>
          </p:nvGraphicFramePr>
          <p:xfrm>
            <a:off x="7067625" y="1628775"/>
            <a:ext cx="3206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4" name="Equation" r:id="rId25" imgW="215640" imgH="228600" progId="Equation.DSMT4">
                    <p:embed/>
                  </p:oleObj>
                </mc:Choice>
                <mc:Fallback>
                  <p:oleObj name="Equation" r:id="rId25" imgW="21564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625" y="1628775"/>
                          <a:ext cx="320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Arrow Connector 93"/>
            <p:cNvCxnSpPr/>
            <p:nvPr/>
          </p:nvCxnSpPr>
          <p:spPr>
            <a:xfrm flipV="1">
              <a:off x="5929745" y="1531917"/>
              <a:ext cx="0" cy="146462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00196"/>
                </p:ext>
              </p:extLst>
            </p:nvPr>
          </p:nvGraphicFramePr>
          <p:xfrm>
            <a:off x="6558148" y="2427659"/>
            <a:ext cx="10144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5" name="Equation" r:id="rId27" imgW="672840" imgH="228600" progId="Equation.DSMT4">
                    <p:embed/>
                  </p:oleObj>
                </mc:Choice>
                <mc:Fallback>
                  <p:oleObj name="Equation" r:id="rId27" imgW="6728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148" y="2427659"/>
                          <a:ext cx="101441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969394"/>
                </p:ext>
              </p:extLst>
            </p:nvPr>
          </p:nvGraphicFramePr>
          <p:xfrm>
            <a:off x="7875661" y="2307563"/>
            <a:ext cx="3143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16" name="Equation" r:id="rId29" imgW="314464" imgH="342900" progId="Equation.DSMT4">
                    <p:embed/>
                  </p:oleObj>
                </mc:Choice>
                <mc:Fallback>
                  <p:oleObj name="Equation" r:id="rId29" imgW="314464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875661" y="2307563"/>
                          <a:ext cx="3143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394" y="0"/>
            <a:ext cx="7806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arallel-Plate Waveguiding Structur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219200"/>
            <a:ext cx="4114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Both plates assumed PEC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&g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82721" y="2065361"/>
          <a:ext cx="1169159" cy="64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721" y="2065361"/>
                        <a:ext cx="1169159" cy="642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9867" y="4420191"/>
            <a:ext cx="8533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parallel-plate structure is a good approximate model for a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d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icrostrip lin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4150" y="3043451"/>
            <a:ext cx="23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neglect edge effect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063" name="AutoShape 7"/>
          <p:cNvSpPr>
            <a:spLocks noChangeAspect="1" noChangeArrowheads="1" noTextEdit="1"/>
          </p:cNvSpPr>
          <p:nvPr/>
        </p:nvSpPr>
        <p:spPr bwMode="auto">
          <a:xfrm>
            <a:off x="2797175" y="5165725"/>
            <a:ext cx="374015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4075113" y="5594350"/>
            <a:ext cx="927100" cy="523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4075113" y="5594350"/>
            <a:ext cx="927100" cy="52388"/>
          </a:xfrm>
          <a:prstGeom prst="rect">
            <a:avLst/>
          </a:prstGeom>
          <a:noFill/>
          <a:ln w="0" cap="rnd">
            <a:solidFill>
              <a:srgbClr val="FFC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2830513" y="6053138"/>
            <a:ext cx="3289300" cy="52388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2830513" y="6029965"/>
            <a:ext cx="3289300" cy="52388"/>
          </a:xfrm>
          <a:prstGeom prst="rect">
            <a:avLst/>
          </a:prstGeom>
          <a:noFill/>
          <a:ln w="0" cap="rnd">
            <a:solidFill>
              <a:srgbClr val="FFC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3227388" y="5521325"/>
            <a:ext cx="182563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smtClean="0">
                <a:ln>
                  <a:noFill/>
                </a:ln>
                <a:solidFill>
                  <a:srgbClr val="00853C"/>
                </a:solidFill>
                <a:effectLst/>
                <a:latin typeface="Times New Roman" pitchFamily="18" charset="0"/>
                <a:cs typeface="Arial" pitchFamily="34" charset="0"/>
              </a:rPr>
              <a:t>,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0" name="Rectangle 24"/>
          <p:cNvSpPr>
            <a:spLocks noChangeArrowheads="1"/>
          </p:cNvSpPr>
          <p:nvPr/>
        </p:nvSpPr>
        <p:spPr bwMode="auto">
          <a:xfrm>
            <a:off x="2813050" y="5656263"/>
            <a:ext cx="3325813" cy="401638"/>
          </a:xfrm>
          <a:prstGeom prst="rect">
            <a:avLst/>
          </a:prstGeom>
          <a:solidFill>
            <a:srgbClr val="D8D8D8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3560763" y="5611813"/>
            <a:ext cx="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6257925" y="5676900"/>
            <a:ext cx="0" cy="4191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4076700" y="5419725"/>
            <a:ext cx="9334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412130" y="5101389"/>
          <a:ext cx="266739" cy="25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3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30" y="5101389"/>
                        <a:ext cx="266739" cy="25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6367463" y="5679775"/>
          <a:ext cx="222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5679775"/>
                        <a:ext cx="222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094589" y="5751683"/>
          <a:ext cx="717015" cy="27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5" name="Equation" r:id="rId9" imgW="444240" imgH="164880" progId="Equation.DSMT4">
                  <p:embed/>
                </p:oleObj>
              </mc:Choice>
              <mc:Fallback>
                <p:oleObj name="Equation" r:id="rId9" imgW="4442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89" y="5751683"/>
                        <a:ext cx="717015" cy="27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846138" y="5548313"/>
          <a:ext cx="12588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6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548313"/>
                        <a:ext cx="12588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4380063" y="1145904"/>
            <a:ext cx="3968750" cy="2582482"/>
            <a:chOff x="4380063" y="1145904"/>
            <a:chExt cx="3968750" cy="2582482"/>
          </a:xfrm>
        </p:grpSpPr>
        <p:cxnSp>
          <p:nvCxnSpPr>
            <p:cNvPr id="62" name="Straight Arrow Connector 61"/>
            <p:cNvCxnSpPr/>
            <p:nvPr/>
          </p:nvCxnSpPr>
          <p:spPr>
            <a:xfrm>
              <a:off x="5332021" y="3123211"/>
              <a:ext cx="264819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AutoShape 6"/>
            <p:cNvSpPr>
              <a:spLocks noChangeAspect="1" noChangeArrowheads="1" noTextEdit="1"/>
            </p:cNvSpPr>
            <p:nvPr/>
          </p:nvSpPr>
          <p:spPr bwMode="auto">
            <a:xfrm>
              <a:off x="4380063" y="114590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8"/>
            <p:cNvSpPr>
              <a:spLocks/>
            </p:cNvSpPr>
            <p:nvPr/>
          </p:nvSpPr>
          <p:spPr bwMode="auto">
            <a:xfrm>
              <a:off x="5261853" y="154557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0"/>
            <p:cNvSpPr>
              <a:spLocks/>
            </p:cNvSpPr>
            <p:nvPr/>
          </p:nvSpPr>
          <p:spPr bwMode="auto">
            <a:xfrm>
              <a:off x="7316100" y="154557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7316100" y="154557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5287007" y="2280631"/>
              <a:ext cx="2045863" cy="3353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4"/>
            <p:cNvSpPr>
              <a:spLocks/>
            </p:cNvSpPr>
            <p:nvPr/>
          </p:nvSpPr>
          <p:spPr bwMode="auto">
            <a:xfrm>
              <a:off x="5261853" y="2269452"/>
              <a:ext cx="783967" cy="862225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6"/>
            <p:cNvSpPr>
              <a:spLocks/>
            </p:cNvSpPr>
            <p:nvPr/>
          </p:nvSpPr>
          <p:spPr bwMode="auto">
            <a:xfrm>
              <a:off x="7316100" y="236308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5278622" y="3099535"/>
              <a:ext cx="2045863" cy="405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28"/>
            <p:cNvSpPr>
              <a:spLocks noChangeArrowheads="1"/>
            </p:cNvSpPr>
            <p:nvPr/>
          </p:nvSpPr>
          <p:spPr bwMode="auto">
            <a:xfrm>
              <a:off x="5278622" y="319036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29"/>
            <p:cNvSpPr>
              <a:spLocks noChangeArrowheads="1"/>
            </p:cNvSpPr>
            <p:nvPr/>
          </p:nvSpPr>
          <p:spPr bwMode="auto">
            <a:xfrm>
              <a:off x="5278622" y="319036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30"/>
            <p:cNvSpPr>
              <a:spLocks noChangeArrowheads="1"/>
            </p:cNvSpPr>
            <p:nvPr/>
          </p:nvSpPr>
          <p:spPr bwMode="auto">
            <a:xfrm>
              <a:off x="7324485" y="319036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31"/>
            <p:cNvSpPr>
              <a:spLocks noChangeArrowheads="1"/>
            </p:cNvSpPr>
            <p:nvPr/>
          </p:nvSpPr>
          <p:spPr bwMode="auto">
            <a:xfrm>
              <a:off x="7324485" y="319036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38"/>
            <p:cNvSpPr>
              <a:spLocks noChangeShapeType="1"/>
            </p:cNvSpPr>
            <p:nvPr/>
          </p:nvSpPr>
          <p:spPr bwMode="auto">
            <a:xfrm>
              <a:off x="5147262" y="314006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>
              <a:off x="5324737" y="330915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5198967" y="231975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H="1">
              <a:off x="4989350" y="291507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062" name="Object 6"/>
            <p:cNvGraphicFramePr>
              <a:graphicFrameLocks noChangeAspect="1"/>
            </p:cNvGraphicFramePr>
            <p:nvPr/>
          </p:nvGraphicFramePr>
          <p:xfrm>
            <a:off x="6085890" y="2544696"/>
            <a:ext cx="71755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7" name="Equation" r:id="rId13" imgW="444240" imgH="164880" progId="Equation.DSMT4">
                    <p:embed/>
                  </p:oleObj>
                </mc:Choice>
                <mc:Fallback>
                  <p:oleObj name="Equation" r:id="rId13" imgW="44424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890" y="2544696"/>
                          <a:ext cx="717550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8002588" y="3017938"/>
            <a:ext cx="2222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8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2588" y="3017938"/>
                          <a:ext cx="2222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4681538" y="3451225"/>
            <a:ext cx="20002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29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538" y="3451225"/>
                          <a:ext cx="200025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5161725" y="1191700"/>
            <a:ext cx="2444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0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1725" y="1191700"/>
                          <a:ext cx="2444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4852687" y="2528487"/>
            <a:ext cx="24447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1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687" y="2528487"/>
                          <a:ext cx="244475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6132981" y="3385737"/>
            <a:ext cx="2667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2" name="Equation" r:id="rId22" imgW="152280" imgH="139680" progId="Equation.DSMT4">
                    <p:embed/>
                  </p:oleObj>
                </mc:Choice>
                <mc:Fallback>
                  <p:oleObj name="Equation" r:id="rId22" imgW="15228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981" y="3385737"/>
                          <a:ext cx="2667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9" name="Object 13"/>
            <p:cNvGraphicFramePr>
              <a:graphicFrameLocks noChangeAspect="1"/>
            </p:cNvGraphicFramePr>
            <p:nvPr/>
          </p:nvGraphicFramePr>
          <p:xfrm>
            <a:off x="6263575" y="1797539"/>
            <a:ext cx="529112" cy="27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3" name="Equation" r:id="rId23" imgW="355320" imgH="177480" progId="Equation.DSMT4">
                    <p:embed/>
                  </p:oleObj>
                </mc:Choice>
                <mc:Fallback>
                  <p:oleObj name="Equation" r:id="rId23" imgW="35532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3575" y="1797539"/>
                          <a:ext cx="529112" cy="274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 flipV="1">
              <a:off x="5288478" y="1555668"/>
              <a:ext cx="0" cy="157150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27188" y="858838"/>
          <a:ext cx="50736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3" imgW="5549760" imgH="939600" progId="Equation.DSMT4">
                  <p:embed/>
                </p:oleObj>
              </mc:Choice>
              <mc:Fallback>
                <p:oleObj name="Equation" r:id="rId3" imgW="55497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858838"/>
                        <a:ext cx="50736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222500" y="1962150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5" imgW="1701720" imgH="939600" progId="Equation.DSMT4">
                  <p:embed/>
                </p:oleObj>
              </mc:Choice>
              <mc:Fallback>
                <p:oleObj name="Equation" r:id="rId5" imgW="170172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962150"/>
                        <a:ext cx="1701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549525" y="2943225"/>
          <a:ext cx="1600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7" imgW="1600200" imgH="901440" progId="Equation.DSMT4">
                  <p:embed/>
                </p:oleObj>
              </mc:Choice>
              <mc:Fallback>
                <p:oleObj name="Equation" r:id="rId7" imgW="160020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2943225"/>
                        <a:ext cx="1600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38275" y="4429125"/>
          <a:ext cx="3581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9" imgW="3581280" imgH="1726920" progId="Equation.DSMT4">
                  <p:embed/>
                </p:oleObj>
              </mc:Choice>
              <mc:Fallback>
                <p:oleObj name="Equation" r:id="rId9" imgW="3581280" imgH="1726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429125"/>
                        <a:ext cx="35814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835290" y="5051826"/>
          <a:ext cx="11763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11" imgW="1041120" imgH="787320" progId="Equation.DSMT4">
                  <p:embed/>
                </p:oleObj>
              </mc:Choice>
              <mc:Fallback>
                <p:oleObj name="Equation" r:id="rId11" imgW="104112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290" y="5051826"/>
                        <a:ext cx="1176337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76750" y="2252725"/>
            <a:ext cx="3993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equal contributions from both plates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4524375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inal result is then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on Parallel Plat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5268" y="4061861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20317"/>
              </p:ext>
            </p:extLst>
          </p:nvPr>
        </p:nvGraphicFramePr>
        <p:xfrm>
          <a:off x="4939577" y="3273578"/>
          <a:ext cx="3791425" cy="71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13" imgW="2908080" imgH="545760" progId="Equation.DSMT4">
                  <p:embed/>
                </p:oleObj>
              </mc:Choice>
              <mc:Fallback>
                <p:oleObj name="Equation" r:id="rId13" imgW="2908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9577" y="3273578"/>
                        <a:ext cx="3791425" cy="71192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6289" y="891805"/>
            <a:ext cx="896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et’s try the same calculation using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eeler incremental inductance rule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04" name="Object 2"/>
          <p:cNvGraphicFramePr>
            <a:graphicFrameLocks noChangeAspect="1"/>
          </p:cNvGraphicFramePr>
          <p:nvPr/>
        </p:nvGraphicFramePr>
        <p:xfrm>
          <a:off x="3170238" y="1420813"/>
          <a:ext cx="21193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Equation" r:id="rId3" imgW="2425680" imgH="914400" progId="Equation.DSMT4">
                  <p:embed/>
                </p:oleObj>
              </mc:Choice>
              <mc:Fallback>
                <p:oleObj name="Equation" r:id="rId3" imgW="24256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1420813"/>
                        <a:ext cx="2119312" cy="836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"/>
          <p:cNvGraphicFramePr>
            <a:graphicFrameLocks noChangeAspect="1"/>
          </p:cNvGraphicFramePr>
          <p:nvPr/>
        </p:nvGraphicFramePr>
        <p:xfrm>
          <a:off x="651960" y="3789378"/>
          <a:ext cx="1081837" cy="65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4" name="Equation" r:id="rId5" imgW="1409400" imgH="812520" progId="Equation.DSMT4">
                  <p:embed/>
                </p:oleObj>
              </mc:Choice>
              <mc:Fallback>
                <p:oleObj name="Equation" r:id="rId5" imgW="140940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60" y="3789378"/>
                        <a:ext cx="1081837" cy="65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2799" y="3054444"/>
            <a:ext cx="1937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previous calcula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09" name="Object 2"/>
          <p:cNvGraphicFramePr>
            <a:graphicFrameLocks noChangeAspect="1"/>
          </p:cNvGraphicFramePr>
          <p:nvPr/>
        </p:nvGraphicFramePr>
        <p:xfrm>
          <a:off x="7191932" y="2420667"/>
          <a:ext cx="1665261" cy="39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5" name="Equation" r:id="rId7" imgW="1841400" imgH="419040" progId="Equation.DSMT4">
                  <p:embed/>
                </p:oleObj>
              </mc:Choice>
              <mc:Fallback>
                <p:oleObj name="Equation" r:id="rId7" imgW="1841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932" y="2420667"/>
                        <a:ext cx="1665261" cy="3963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2"/>
          <p:cNvGraphicFramePr>
            <a:graphicFrameLocks noChangeAspect="1"/>
          </p:cNvGraphicFramePr>
          <p:nvPr/>
        </p:nvGraphicFramePr>
        <p:xfrm>
          <a:off x="5938487" y="4431291"/>
          <a:ext cx="1187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6" name="Equation" r:id="rId9" imgW="1358640" imgH="723600" progId="Equation.DSMT4">
                  <p:embed/>
                </p:oleObj>
              </mc:Choice>
              <mc:Fallback>
                <p:oleObj name="Equation" r:id="rId9" imgW="1358640" imgH="723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487" y="4431291"/>
                        <a:ext cx="1187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5372409" y="5224607"/>
          <a:ext cx="23669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7" name="Equation" r:id="rId11" imgW="3720960" imgH="355320" progId="Equation.DSMT4">
                  <p:embed/>
                </p:oleObj>
              </mc:Choice>
              <mc:Fallback>
                <p:oleObj name="Equation" r:id="rId11" imgW="372096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09" y="5224607"/>
                        <a:ext cx="23669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on Parallel Plat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907184" y="5009119"/>
            <a:ext cx="2410372" cy="1339314"/>
            <a:chOff x="574675" y="5222875"/>
            <a:chExt cx="2410372" cy="133931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099541" y="5731770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113717" y="6171246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855024" y="5753026"/>
              <a:ext cx="0" cy="42530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088940" y="5497845"/>
              <a:ext cx="189259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1806575" y="5856288"/>
            <a:ext cx="360363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8" name="Equation" r:id="rId13" imgW="507960" imgH="266400" progId="Equation.DSMT4">
                    <p:embed/>
                  </p:oleObj>
                </mc:Choice>
                <mc:Fallback>
                  <p:oleObj name="Equation" r:id="rId13" imgW="50796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575" y="5856288"/>
                          <a:ext cx="360363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1508661" y="6308189"/>
            <a:ext cx="106309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" name="Equation" r:id="rId15" imgW="1320480" imgH="342720" progId="Equation.DSMT4">
                    <p:embed/>
                  </p:oleObj>
                </mc:Choice>
                <mc:Fallback>
                  <p:oleObj name="Equation" r:id="rId15" imgW="1320480" imgH="342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661" y="6308189"/>
                          <a:ext cx="1063090" cy="2540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12"/>
            <p:cNvGraphicFramePr>
              <a:graphicFrameLocks noChangeAspect="1"/>
            </p:cNvGraphicFramePr>
            <p:nvPr/>
          </p:nvGraphicFramePr>
          <p:xfrm>
            <a:off x="1951038" y="5222875"/>
            <a:ext cx="18415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00" name="Equation" r:id="rId17" imgW="241200" imgH="203040" progId="Equation.DSMT4">
                    <p:embed/>
                  </p:oleObj>
                </mc:Choice>
                <mc:Fallback>
                  <p:oleObj name="Equation" r:id="rId17" imgW="24120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038" y="5222875"/>
                          <a:ext cx="184150" cy="1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3"/>
            <p:cNvGraphicFramePr>
              <a:graphicFrameLocks noChangeAspect="1"/>
            </p:cNvGraphicFramePr>
            <p:nvPr/>
          </p:nvGraphicFramePr>
          <p:xfrm>
            <a:off x="574675" y="5840413"/>
            <a:ext cx="1746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01" name="Equation" r:id="rId19" imgW="228600" imgH="279360" progId="Equation.DSMT4">
                    <p:embed/>
                  </p:oleObj>
                </mc:Choice>
                <mc:Fallback>
                  <p:oleObj name="Equation" r:id="rId19" imgW="228600" imgH="2793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675" y="5840413"/>
                          <a:ext cx="174625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3752602" y="3285888"/>
            <a:ext cx="5058888" cy="923330"/>
            <a:chOff x="3752602" y="3285888"/>
            <a:chExt cx="5058888" cy="923330"/>
          </a:xfrm>
        </p:grpSpPr>
        <p:sp>
          <p:nvSpPr>
            <p:cNvPr id="25" name="TextBox 24"/>
            <p:cNvSpPr txBox="1"/>
            <p:nvPr/>
          </p:nvSpPr>
          <p:spPr>
            <a:xfrm>
              <a:off x="3752602" y="3285888"/>
              <a:ext cx="5058888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In this formula,    (for a given conductor) is the distance by which the conducting boundary is </a:t>
              </a:r>
              <a:r>
                <a:rPr lang="en-US" u="sng" dirty="0" smtClean="0">
                  <a:latin typeface="Arial" pitchFamily="34" charset="0"/>
                  <a:cs typeface="Arial" pitchFamily="34" charset="0"/>
                </a:rPr>
                <a:t>receded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away from the field region. </a:t>
              </a:r>
              <a:endParaRPr lang="en-US" dirty="0">
                <a:latin typeface="Handscript SF" pitchFamily="2" charset="0"/>
                <a:cs typeface="Arial" pitchFamily="34" charset="0"/>
              </a:endParaRPr>
            </a:p>
          </p:txBody>
        </p:sp>
        <p:graphicFrame>
          <p:nvGraphicFramePr>
            <p:cNvPr id="58382" name="Object 14"/>
            <p:cNvGraphicFramePr>
              <a:graphicFrameLocks noChangeAspect="1"/>
            </p:cNvGraphicFramePr>
            <p:nvPr/>
          </p:nvGraphicFramePr>
          <p:xfrm>
            <a:off x="5484337" y="3324531"/>
            <a:ext cx="2698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02" name="Equation" r:id="rId21" imgW="114120" imgH="164880" progId="Equation.DSMT4">
                    <p:embed/>
                  </p:oleObj>
                </mc:Choice>
                <mc:Fallback>
                  <p:oleObj name="Equation" r:id="rId21" imgW="11412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337" y="3324531"/>
                          <a:ext cx="2698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186183" y="2434442"/>
            <a:ext cx="6938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e apply the formula for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eac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ductor and then add the results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211282" y="795647"/>
            <a:ext cx="6697683" cy="112815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989046" y="5433211"/>
          <a:ext cx="1177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" name="Equation" r:id="rId3" imgW="1041120" imgH="787320" progId="Equation.DSMT4">
                  <p:embed/>
                </p:oleObj>
              </mc:Choice>
              <mc:Fallback>
                <p:oleObj name="Equation" r:id="rId3" imgW="104112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046" y="5433211"/>
                        <a:ext cx="1177925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5304" name="Object 2"/>
          <p:cNvGraphicFramePr>
            <a:graphicFrameLocks noChangeAspect="1"/>
          </p:cNvGraphicFramePr>
          <p:nvPr/>
        </p:nvGraphicFramePr>
        <p:xfrm>
          <a:off x="1447800" y="885825"/>
          <a:ext cx="2119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5" name="Equation" r:id="rId5" imgW="2425680" imgH="914400" progId="Equation.DSMT4">
                  <p:embed/>
                </p:oleObj>
              </mc:Choice>
              <mc:Fallback>
                <p:oleObj name="Equation" r:id="rId5" imgW="24256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85825"/>
                        <a:ext cx="2119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"/>
          <p:cNvGraphicFramePr>
            <a:graphicFrameLocks noChangeAspect="1"/>
          </p:cNvGraphicFramePr>
          <p:nvPr/>
        </p:nvGraphicFramePr>
        <p:xfrm>
          <a:off x="6185859" y="1022429"/>
          <a:ext cx="1081837" cy="65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6" name="Equation" r:id="rId7" imgW="1409400" imgH="812520" progId="Equation.DSMT4">
                  <p:embed/>
                </p:oleObj>
              </mc:Choice>
              <mc:Fallback>
                <p:oleObj name="Equation" r:id="rId7" imgW="1409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859" y="1022429"/>
                        <a:ext cx="1081837" cy="65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81281"/>
              </p:ext>
            </p:extLst>
          </p:nvPr>
        </p:nvGraphicFramePr>
        <p:xfrm>
          <a:off x="4169064" y="1011197"/>
          <a:ext cx="1187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7" name="Equation" r:id="rId9" imgW="1358640" imgH="723600" progId="Equation.DSMT4">
                  <p:embed/>
                </p:oleObj>
              </mc:Choice>
              <mc:Fallback>
                <p:oleObj name="Equation" r:id="rId9" imgW="13586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064" y="1011197"/>
                        <a:ext cx="1187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2"/>
          <p:cNvGraphicFramePr>
            <a:graphicFrameLocks noChangeAspect="1"/>
          </p:cNvGraphicFramePr>
          <p:nvPr/>
        </p:nvGraphicFramePr>
        <p:xfrm>
          <a:off x="2242341" y="2861955"/>
          <a:ext cx="5108897" cy="107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8" name="Equation" r:id="rId11" imgW="6349680" imgH="1269720" progId="Equation.DSMT4">
                  <p:embed/>
                </p:oleObj>
              </mc:Choice>
              <mc:Fallback>
                <p:oleObj name="Equation" r:id="rId11" imgW="634968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41" y="2861955"/>
                        <a:ext cx="5108897" cy="107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2"/>
          <p:cNvGraphicFramePr>
            <a:graphicFrameLocks noChangeAspect="1"/>
          </p:cNvGraphicFramePr>
          <p:nvPr/>
        </p:nvGraphicFramePr>
        <p:xfrm>
          <a:off x="2282971" y="4025736"/>
          <a:ext cx="5063506" cy="106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9" name="Equation" r:id="rId13" imgW="6349680" imgH="1269720" progId="Equation.DSMT4">
                  <p:embed/>
                </p:oleObj>
              </mc:Choice>
              <mc:Fallback>
                <p:oleObj name="Equation" r:id="rId13" imgW="634968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971" y="4025736"/>
                        <a:ext cx="5063506" cy="106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25079" y="2349337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4127634" y="5745179"/>
            <a:ext cx="409575" cy="26670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on Parallel Plat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574675" y="5222875"/>
            <a:ext cx="2410372" cy="1339314"/>
            <a:chOff x="574675" y="5222875"/>
            <a:chExt cx="2410372" cy="133931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099541" y="5731770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113717" y="6171246"/>
              <a:ext cx="1871330" cy="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855024" y="5753026"/>
              <a:ext cx="0" cy="42530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088940" y="5497845"/>
              <a:ext cx="189259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311" name="Object 15"/>
            <p:cNvGraphicFramePr>
              <a:graphicFrameLocks noChangeAspect="1"/>
            </p:cNvGraphicFramePr>
            <p:nvPr/>
          </p:nvGraphicFramePr>
          <p:xfrm>
            <a:off x="1806575" y="5856288"/>
            <a:ext cx="360363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0" name="Equation" r:id="rId15" imgW="507960" imgH="266400" progId="Equation.DSMT4">
                    <p:embed/>
                  </p:oleObj>
                </mc:Choice>
                <mc:Fallback>
                  <p:oleObj name="Equation" r:id="rId15" imgW="50796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575" y="5856288"/>
                          <a:ext cx="360363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9" name="Object 11"/>
            <p:cNvGraphicFramePr>
              <a:graphicFrameLocks noChangeAspect="1"/>
            </p:cNvGraphicFramePr>
            <p:nvPr/>
          </p:nvGraphicFramePr>
          <p:xfrm>
            <a:off x="1508661" y="6308189"/>
            <a:ext cx="106309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1" name="Equation" r:id="rId17" imgW="1320480" imgH="342720" progId="Equation.DSMT4">
                    <p:embed/>
                  </p:oleObj>
                </mc:Choice>
                <mc:Fallback>
                  <p:oleObj name="Equation" r:id="rId17" imgW="1320480" imgH="3427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661" y="6308189"/>
                          <a:ext cx="1063090" cy="2540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0" name="Object 12"/>
            <p:cNvGraphicFramePr>
              <a:graphicFrameLocks noChangeAspect="1"/>
            </p:cNvGraphicFramePr>
            <p:nvPr/>
          </p:nvGraphicFramePr>
          <p:xfrm>
            <a:off x="1951038" y="5222875"/>
            <a:ext cx="18415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2" name="Equation" r:id="rId19" imgW="241200" imgH="203040" progId="Equation.DSMT4">
                    <p:embed/>
                  </p:oleObj>
                </mc:Choice>
                <mc:Fallback>
                  <p:oleObj name="Equation" r:id="rId19" imgW="24120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038" y="5222875"/>
                          <a:ext cx="184150" cy="161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3"/>
            <p:cNvGraphicFramePr>
              <a:graphicFrameLocks noChangeAspect="1"/>
            </p:cNvGraphicFramePr>
            <p:nvPr/>
          </p:nvGraphicFramePr>
          <p:xfrm>
            <a:off x="574675" y="5840413"/>
            <a:ext cx="1746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93" name="Equation" r:id="rId21" imgW="228600" imgH="279360" progId="Equation.DSMT4">
                    <p:embed/>
                  </p:oleObj>
                </mc:Choice>
                <mc:Fallback>
                  <p:oleObj name="Equation" r:id="rId21" imgW="228600" imgH="2793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675" y="5840413"/>
                          <a:ext cx="174625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rface Roughnes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14375" y="933450"/>
            <a:ext cx="7361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 will increase due to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rface roughnes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ffect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814075" y="1928390"/>
            <a:ext cx="5015350" cy="3900909"/>
            <a:chOff x="17588" y="527538"/>
            <a:chExt cx="2743196" cy="2317764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529"/>
            <a:stretch>
              <a:fillRect/>
            </a:stretch>
          </p:blipFill>
          <p:spPr bwMode="auto">
            <a:xfrm>
              <a:off x="17905" y="633873"/>
              <a:ext cx="2703208" cy="216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33275" y="702799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chemeClr val="bg1"/>
                  </a:solidFill>
                </a:rPr>
                <a:t>①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6136" y="1152003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 smtClean="0">
                  <a:solidFill>
                    <a:schemeClr val="bg1"/>
                  </a:solidFill>
                </a:rPr>
                <a:t>②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24856" y="1585907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1" dirty="0" smtClean="0">
                  <a:solidFill>
                    <a:schemeClr val="bg1"/>
                  </a:solidFill>
                </a:rPr>
                <a:t>③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0806" y="193820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1" dirty="0" smtClean="0">
                  <a:solidFill>
                    <a:schemeClr val="bg1"/>
                  </a:solidFill>
                </a:rPr>
                <a:t>④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7588" y="2617931"/>
              <a:ext cx="2701998" cy="140600"/>
            </a:xfrm>
            <a:prstGeom prst="rect">
              <a:avLst/>
            </a:prstGeom>
            <a:solidFill>
              <a:schemeClr val="tx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71056" y="2614470"/>
              <a:ext cx="54534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b="1" dirty="0" smtClean="0">
                  <a:solidFill>
                    <a:schemeClr val="bg1"/>
                  </a:solidFill>
                </a:rPr>
                <a:t>200 </a:t>
              </a:r>
              <a:r>
                <a:rPr lang="en-US" sz="900" b="1" dirty="0" smtClean="0">
                  <a:solidFill>
                    <a:schemeClr val="bg1"/>
                  </a:solidFill>
                  <a:sym typeface="Symbol"/>
                </a:rPr>
                <a:t>m</a:t>
              </a:r>
              <a:endParaRPr lang="en-US" sz="11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731520" y="1377323"/>
              <a:ext cx="220674" cy="118262"/>
            </a:xfrm>
            <a:prstGeom prst="line">
              <a:avLst/>
            </a:prstGeom>
            <a:ln w="12700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25418" y="1602640"/>
              <a:ext cx="225552" cy="96316"/>
            </a:xfrm>
            <a:prstGeom prst="line">
              <a:avLst/>
            </a:prstGeom>
            <a:ln w="12700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39614" y="2192215"/>
              <a:ext cx="187569" cy="117231"/>
            </a:xfrm>
            <a:prstGeom prst="line">
              <a:avLst/>
            </a:prstGeom>
            <a:ln w="12700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57200" y="773725"/>
              <a:ext cx="187570" cy="70338"/>
            </a:xfrm>
            <a:prstGeom prst="line">
              <a:avLst/>
            </a:prstGeom>
            <a:ln w="12700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039814" y="2662869"/>
              <a:ext cx="622970" cy="0"/>
            </a:xfrm>
            <a:prstGeom prst="line">
              <a:avLst/>
            </a:prstGeom>
            <a:ln w="19050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2684585" y="527538"/>
              <a:ext cx="76199" cy="2303585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692306" y="5989669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rfaces 3 and 4 are rough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705225" y="1609725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iplin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rface Roughnes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0050" y="1562100"/>
            <a:ext cx="81915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use an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ive conductivity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account for surface roughnes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7" name="Object 5"/>
          <p:cNvGraphicFramePr>
            <a:graphicFrameLocks noChangeAspect="1"/>
          </p:cNvGraphicFramePr>
          <p:nvPr/>
        </p:nvGraphicFramePr>
        <p:xfrm>
          <a:off x="3047050" y="4876709"/>
          <a:ext cx="1660525" cy="32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3" imgW="2361960" imgH="444240" progId="Equation.DSMT4">
                  <p:embed/>
                </p:oleObj>
              </mc:Choice>
              <mc:Fallback>
                <p:oleObj name="Equation" r:id="rId3" imgW="2361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50" y="4876709"/>
                        <a:ext cx="1660525" cy="32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76575" y="3352800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6600"/>
                </a:solidFill>
                <a:latin typeface="Arial" pitchFamily="34" charset="0"/>
                <a:cs typeface="Arial" pitchFamily="34" charset="0"/>
              </a:rPr>
              <a:t>Pure copper</a:t>
            </a:r>
            <a:endParaRPr lang="en-US" sz="2000" dirty="0">
              <a:solidFill>
                <a:srgbClr val="CC66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8" name="Object 5"/>
          <p:cNvGraphicFramePr>
            <a:graphicFrameLocks noChangeAspect="1"/>
          </p:cNvGraphicFramePr>
          <p:nvPr/>
        </p:nvGraphicFramePr>
        <p:xfrm>
          <a:off x="2997075" y="3777582"/>
          <a:ext cx="1679575" cy="33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" name="Equation" r:id="rId5" imgW="2361960" imgH="444240" progId="Equation.DSMT4">
                  <p:embed/>
                </p:oleObj>
              </mc:Choice>
              <mc:Fallback>
                <p:oleObj name="Equation" r:id="rId5" imgW="23619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075" y="3777582"/>
                        <a:ext cx="1679575" cy="33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86075" y="4505325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6600"/>
                </a:solidFill>
                <a:latin typeface="Arial" pitchFamily="34" charset="0"/>
                <a:cs typeface="Arial" pitchFamily="34" charset="0"/>
              </a:rPr>
              <a:t>Practical copper</a:t>
            </a:r>
            <a:endParaRPr lang="en-US" sz="2000" dirty="0">
              <a:solidFill>
                <a:srgbClr val="CC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28775" y="2647950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Example:</a:t>
            </a:r>
            <a:endParaRPr lang="en-US" sz="2000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rface Roughnes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69" name="Picture 13" descr="Surface Roughne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1799" y="2423142"/>
            <a:ext cx="4791075" cy="4105275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2049711" y="6518622"/>
            <a:ext cx="5562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https://www.microwaves101.com/encyclopedias/surface-roughnes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78184"/>
              </p:ext>
            </p:extLst>
          </p:nvPr>
        </p:nvGraphicFramePr>
        <p:xfrm>
          <a:off x="1714500" y="1230508"/>
          <a:ext cx="2850389" cy="74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Equation" r:id="rId4" imgW="1930320" imgH="507960" progId="Equation.DSMT4">
                  <p:embed/>
                </p:oleObj>
              </mc:Choice>
              <mc:Fallback>
                <p:oleObj name="Equation" r:id="rId4" imgW="1930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230508"/>
                        <a:ext cx="2850389" cy="7491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14500" y="717977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ctr">
              <a:spcBef>
                <a:spcPct val="20000"/>
              </a:spcBef>
            </a:pPr>
            <a:r>
              <a:rPr lang="en-US" altLang="zh-CN" sz="2000" dirty="0" err="1" smtClean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Hammerstad</a:t>
            </a:r>
            <a:r>
              <a:rPr lang="en-US" altLang="zh-CN" sz="2000" dirty="0" smtClean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and Jensen formula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57885" y="4036959"/>
            <a:ext cx="2486029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E.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Hammerstad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and O. Jensen, “Accurate models for microstrip computer-aided design,” in Microwave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Symp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 Digest, IEEE MTT-S International, 1980, vol. 1, no. 12, pp. 407–409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957411" y="2577225"/>
            <a:ext cx="4838978" cy="3796911"/>
            <a:chOff x="1937912" y="2644966"/>
            <a:chExt cx="4838978" cy="3796911"/>
          </a:xfrm>
        </p:grpSpPr>
        <p:sp>
          <p:nvSpPr>
            <p:cNvPr id="11" name="TextBox 10"/>
            <p:cNvSpPr txBox="1"/>
            <p:nvPr/>
          </p:nvSpPr>
          <p:spPr>
            <a:xfrm>
              <a:off x="2401974" y="2644966"/>
              <a:ext cx="437491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ttenuation factor </a:t>
              </a:r>
              <a:r>
                <a:rPr lang="en-US" sz="1600" i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600" baseline="-250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ugh</a:t>
              </a:r>
              <a:r>
                <a:rPr lang="en-US" sz="16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vs. surface roughness</a:t>
              </a:r>
              <a:endPara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1298154" y="4278927"/>
              <a:ext cx="158729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Attenuation factor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57049" y="6134100"/>
              <a:ext cx="310694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Ratio of roughness </a:t>
              </a:r>
              <a:r>
                <a:rPr lang="en-US" sz="14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1400" i="1" baseline="-250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to skin depth </a:t>
              </a:r>
              <a:r>
                <a:rPr lang="en-US" sz="14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</a:t>
              </a:r>
              <a:endParaRPr lang="en-US" sz="14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81988" y="2107784"/>
            <a:ext cx="7095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</a:t>
            </a:r>
            <a:r>
              <a:rPr 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that gives the increase in the attenuation constan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dirty="0" smtClean="0">
                <a:sym typeface="Symbol" panose="05050102010706020507" pitchFamily="18" charset="2"/>
              </a:rPr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50326" y="1451208"/>
            <a:ext cx="2824812" cy="30777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height of surface roughnes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rface Roughnes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275" y="795489"/>
            <a:ext cx="75565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" y="2945380"/>
            <a:ext cx="3362325" cy="2361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0" name="TextBox 259"/>
          <p:cNvSpPr txBox="1"/>
          <p:nvPr/>
        </p:nvSpPr>
        <p:spPr>
          <a:xfrm>
            <a:off x="566323" y="5634130"/>
            <a:ext cx="19127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200" dirty="0" smtClean="0"/>
              <a:t>: 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Hemispheroid height</a:t>
            </a:r>
          </a:p>
          <a:p>
            <a:r>
              <a:rPr lang="en-US" sz="1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12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base</a:t>
            </a:r>
            <a:r>
              <a:rPr lang="en-US" sz="1200" dirty="0" smtClean="0">
                <a:sym typeface="Symbol"/>
              </a:rPr>
              <a:t>: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Hemispheroid radius</a:t>
            </a:r>
          </a:p>
          <a:p>
            <a:r>
              <a:rPr lang="en-US" sz="1200" i="1" dirty="0" smtClean="0">
                <a:sym typeface="Symbol"/>
              </a:rPr>
              <a:t></a:t>
            </a:r>
            <a:r>
              <a:rPr lang="en-US" sz="1200" i="1" baseline="-25000" dirty="0" smtClean="0">
                <a:sym typeface="Symbol"/>
              </a:rPr>
              <a:t>r</a:t>
            </a:r>
            <a:r>
              <a:rPr lang="en-US" sz="1200" dirty="0" smtClean="0">
                <a:sym typeface="Symbol"/>
              </a:rPr>
              <a:t>: 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Period</a:t>
            </a:r>
          </a:p>
        </p:txBody>
      </p:sp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7975" y="2909465"/>
            <a:ext cx="4302125" cy="2921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1" name="TextBox 260"/>
          <p:cNvSpPr txBox="1"/>
          <p:nvPr/>
        </p:nvSpPr>
        <p:spPr>
          <a:xfrm>
            <a:off x="3190876" y="6122253"/>
            <a:ext cx="56292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 smtClean="0">
                <a:latin typeface="Arial" pitchFamily="34" charset="0"/>
                <a:cs typeface="Arial" pitchFamily="34" charset="0"/>
              </a:rPr>
              <a:t>X.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Guo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D. R. Jackson, M. Y.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Koledintseva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S.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Hinaga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J. L. 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Drewniak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and J. Chen, “An Analysis of Conductor Surface Roughness Effects on Signal Propagation for Stripline Interconnects,” </a:t>
            </a:r>
            <a:r>
              <a:rPr lang="en-US" sz="1000" i="1" dirty="0" smtClean="0">
                <a:latin typeface="Arial" pitchFamily="34" charset="0"/>
                <a:cs typeface="Arial" pitchFamily="34" charset="0"/>
              </a:rPr>
              <a:t>IEEE Trans. Electromagnetic Compatibility</a:t>
            </a:r>
            <a:r>
              <a:rPr lang="en-US" sz="1000" dirty="0" smtClean="0">
                <a:latin typeface="Arial" pitchFamily="34" charset="0"/>
                <a:cs typeface="Arial" pitchFamily="34" charset="0"/>
              </a:rPr>
              <a:t>, Vol. 56, No. 3, pp. 707–714, June 2014.</a:t>
            </a:r>
            <a:endParaRPr lang="en-US" sz="1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85" name="Object 3"/>
          <p:cNvGraphicFramePr>
            <a:graphicFrameLocks noChangeAspect="1"/>
          </p:cNvGraphicFramePr>
          <p:nvPr/>
        </p:nvGraphicFramePr>
        <p:xfrm>
          <a:off x="450850" y="2881313"/>
          <a:ext cx="1444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81313"/>
                        <a:ext cx="1444625" cy="365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6399" y="3968117"/>
            <a:ext cx="72607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sults for TM/TE Modes (</a:t>
            </a:r>
            <a:r>
              <a:rPr lang="en-US" sz="2000" u="sng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bove cutoff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:   (derivation omitted)</a:t>
            </a:r>
          </a:p>
        </p:txBody>
      </p:sp>
      <p:sp>
        <p:nvSpPr>
          <p:cNvPr id="5" name="Rectangle 4"/>
          <p:cNvSpPr/>
          <p:nvPr/>
        </p:nvSpPr>
        <p:spPr>
          <a:xfrm>
            <a:off x="1388526" y="4682678"/>
            <a:ext cx="29037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M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s of PPW: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735513" y="4545013"/>
          <a:ext cx="20923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3" imgW="2501640" imgH="787320" progId="Equation.DSMT4">
                  <p:embed/>
                </p:oleObj>
              </mc:Choice>
              <mc:Fallback>
                <p:oleObj name="Equation" r:id="rId3" imgW="250164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4545013"/>
                        <a:ext cx="20923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840296" y="5535216"/>
            <a:ext cx="2438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s of PPW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643438" y="5397500"/>
          <a:ext cx="2130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5" imgW="2539800" imgH="825480" progId="Equation.DSMT4">
                  <p:embed/>
                </p:oleObj>
              </mc:Choice>
              <mc:Fallback>
                <p:oleObj name="Equation" r:id="rId5" imgW="253980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97500"/>
                        <a:ext cx="21304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134B0-CECC-47C2-BBF0-900BEBD8ED3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3048" y="6278576"/>
            <a:ext cx="684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elow cutoff, we usually do not worry about conductor los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63626" y="132385"/>
            <a:ext cx="8846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on Parallel Plat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225807" y="722980"/>
            <a:ext cx="2725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guide Modes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07895" y="1228410"/>
            <a:ext cx="3968750" cy="2582482"/>
            <a:chOff x="5021324" y="1039026"/>
            <a:chExt cx="3968750" cy="2582482"/>
          </a:xfrm>
        </p:grpSpPr>
        <p:sp>
          <p:nvSpPr>
            <p:cNvPr id="14" name="AutoShape 6"/>
            <p:cNvSpPr>
              <a:spLocks noChangeAspect="1" noChangeArrowheads="1" noTextEdit="1"/>
            </p:cNvSpPr>
            <p:nvPr/>
          </p:nvSpPr>
          <p:spPr bwMode="auto">
            <a:xfrm>
              <a:off x="5021324" y="1039026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5925786" y="3016333"/>
              <a:ext cx="257694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8"/>
            <p:cNvSpPr>
              <a:spLocks/>
            </p:cNvSpPr>
            <p:nvPr/>
          </p:nvSpPr>
          <p:spPr bwMode="auto">
            <a:xfrm>
              <a:off x="5903114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/>
            <p:cNvSpPr>
              <a:spLocks/>
            </p:cNvSpPr>
            <p:nvPr/>
          </p:nvSpPr>
          <p:spPr bwMode="auto">
            <a:xfrm>
              <a:off x="7957361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7957361" y="1438696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5928268" y="2173753"/>
              <a:ext cx="2045863" cy="3353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4"/>
            <p:cNvSpPr>
              <a:spLocks/>
            </p:cNvSpPr>
            <p:nvPr/>
          </p:nvSpPr>
          <p:spPr bwMode="auto">
            <a:xfrm>
              <a:off x="5903114" y="2162574"/>
              <a:ext cx="783967" cy="862225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6"/>
            <p:cNvSpPr>
              <a:spLocks/>
            </p:cNvSpPr>
            <p:nvPr/>
          </p:nvSpPr>
          <p:spPr bwMode="auto">
            <a:xfrm>
              <a:off x="7957361" y="2256203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919883" y="2992657"/>
              <a:ext cx="2045863" cy="4052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5919883" y="3083491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5919883" y="3083491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7965746" y="3083491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7965746" y="3083491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5788523" y="3033183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5965998" y="3202274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840228" y="2212881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5630611" y="2808194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420697"/>
                </p:ext>
              </p:extLst>
            </p:nvPr>
          </p:nvGraphicFramePr>
          <p:xfrm>
            <a:off x="8643849" y="2911060"/>
            <a:ext cx="22225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8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849" y="2911060"/>
                          <a:ext cx="22225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227157"/>
                </p:ext>
              </p:extLst>
            </p:nvPr>
          </p:nvGraphicFramePr>
          <p:xfrm>
            <a:off x="5322799" y="3344347"/>
            <a:ext cx="20002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1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8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799" y="3344347"/>
                          <a:ext cx="200025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820396"/>
                </p:ext>
              </p:extLst>
            </p:nvPr>
          </p:nvGraphicFramePr>
          <p:xfrm>
            <a:off x="5791111" y="1191697"/>
            <a:ext cx="24447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2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8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111" y="1191697"/>
                          <a:ext cx="244475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67095"/>
                </p:ext>
              </p:extLst>
            </p:nvPr>
          </p:nvGraphicFramePr>
          <p:xfrm>
            <a:off x="5493948" y="2421609"/>
            <a:ext cx="24447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3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8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948" y="2421609"/>
                          <a:ext cx="244475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647364"/>
                </p:ext>
              </p:extLst>
            </p:nvPr>
          </p:nvGraphicFramePr>
          <p:xfrm>
            <a:off x="6774242" y="3278859"/>
            <a:ext cx="2667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4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8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4242" y="3278859"/>
                          <a:ext cx="2667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681644"/>
                </p:ext>
              </p:extLst>
            </p:nvPr>
          </p:nvGraphicFramePr>
          <p:xfrm>
            <a:off x="7067625" y="1628775"/>
            <a:ext cx="3206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5"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9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7625" y="1628775"/>
                          <a:ext cx="32067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 flipV="1">
              <a:off x="5929745" y="1531917"/>
              <a:ext cx="0" cy="146462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668055"/>
                </p:ext>
              </p:extLst>
            </p:nvPr>
          </p:nvGraphicFramePr>
          <p:xfrm>
            <a:off x="6558148" y="2427659"/>
            <a:ext cx="10144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6" name="Equation" r:id="rId19" imgW="672840" imgH="228600" progId="Equation.DSMT4">
                    <p:embed/>
                  </p:oleObj>
                </mc:Choice>
                <mc:Fallback>
                  <p:oleObj name="Equation" r:id="rId19" imgW="672840" imgH="228600" progId="Equation.DSMT4">
                    <p:embed/>
                    <p:pic>
                      <p:nvPicPr>
                        <p:cNvPr id="9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148" y="2427659"/>
                          <a:ext cx="101441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609687"/>
                </p:ext>
              </p:extLst>
            </p:nvPr>
          </p:nvGraphicFramePr>
          <p:xfrm>
            <a:off x="7875661" y="2307563"/>
            <a:ext cx="3143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Equation" r:id="rId21" imgW="314464" imgH="342900" progId="Equation.DSMT4">
                    <p:embed/>
                  </p:oleObj>
                </mc:Choice>
                <mc:Fallback>
                  <p:oleObj name="Equation" r:id="rId21" imgW="314464" imgH="3429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75661" y="2307563"/>
                          <a:ext cx="3143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3" name="TextBox 1"/>
          <p:cNvSpPr txBox="1">
            <a:spLocks noChangeArrowheads="1"/>
          </p:cNvSpPr>
          <p:nvPr/>
        </p:nvSpPr>
        <p:spPr bwMode="auto">
          <a:xfrm>
            <a:off x="896587" y="202870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Solu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ces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TextBox 2"/>
          <p:cNvSpPr txBox="1">
            <a:spLocks noChangeArrowheads="1"/>
          </p:cNvSpPr>
          <p:nvPr/>
        </p:nvSpPr>
        <p:spPr bwMode="auto">
          <a:xfrm>
            <a:off x="533399" y="1219201"/>
            <a:ext cx="82200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228600"/>
            <a:r>
              <a:rPr lang="en-US" sz="2400" dirty="0" smtClean="0">
                <a:cs typeface="Arial" charset="0"/>
              </a:rPr>
              <a:t>A) Solve Laplace’s equation subject </a:t>
            </a:r>
            <a:r>
              <a:rPr lang="en-US" sz="2400" dirty="0">
                <a:cs typeface="Arial" charset="0"/>
              </a:rPr>
              <a:t>to </a:t>
            </a:r>
            <a:r>
              <a:rPr lang="en-US" sz="2400" dirty="0" smtClean="0">
                <a:cs typeface="Arial" charset="0"/>
              </a:rPr>
              <a:t>appropriate </a:t>
            </a:r>
            <a:r>
              <a:rPr lang="en-US" sz="2400" dirty="0" err="1" smtClean="0">
                <a:cs typeface="Arial" charset="0"/>
              </a:rPr>
              <a:t>B.C.s</a:t>
            </a:r>
            <a:r>
              <a:rPr lang="en-US" sz="2400" dirty="0" smtClean="0">
                <a:cs typeface="Arial" charset="0"/>
              </a:rPr>
              <a:t>.: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B) Find the transverse electric field:</a:t>
            </a: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C) Find the total electric field: 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D) Find the magnetic field:</a:t>
            </a:r>
            <a:endParaRPr lang="en-US" sz="2400" dirty="0">
              <a:cs typeface="Arial" charset="0"/>
            </a:endParaRPr>
          </a:p>
          <a:p>
            <a:pPr marL="457200" indent="-457200" defTabSz="228600"/>
            <a:endParaRPr lang="en-US" sz="2400" dirty="0">
              <a:solidFill>
                <a:srgbClr val="007FBF"/>
              </a:solidFill>
              <a:cs typeface="Arial" charset="0"/>
            </a:endParaRPr>
          </a:p>
        </p:txBody>
      </p: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3127582" y="1746610"/>
          <a:ext cx="1872256" cy="54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582" y="1746610"/>
                        <a:ext cx="1872256" cy="5433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32950"/>
              </p:ext>
            </p:extLst>
          </p:nvPr>
        </p:nvGraphicFramePr>
        <p:xfrm>
          <a:off x="4424363" y="4792663"/>
          <a:ext cx="35258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792663"/>
                        <a:ext cx="3525837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1"/>
          <p:cNvGraphicFramePr>
            <a:graphicFrameLocks noChangeAspect="1"/>
          </p:cNvGraphicFramePr>
          <p:nvPr/>
        </p:nvGraphicFramePr>
        <p:xfrm>
          <a:off x="5575300" y="2695575"/>
          <a:ext cx="2576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5575"/>
                        <a:ext cx="2576513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42843"/>
              </p:ext>
            </p:extLst>
          </p:nvPr>
        </p:nvGraphicFramePr>
        <p:xfrm>
          <a:off x="4731323" y="3799079"/>
          <a:ext cx="3986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9" imgW="2082600" imgH="253800" progId="Equation.DSMT4">
                  <p:embed/>
                </p:oleObj>
              </mc:Choice>
              <mc:Fallback>
                <p:oleObj name="Equation" r:id="rId9" imgW="208260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23" y="3799079"/>
                        <a:ext cx="3986213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723036" y="5962722"/>
            <a:ext cx="7840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te:</a:t>
            </a:r>
            <a:r>
              <a:rPr lang="en-US" sz="2000" dirty="0" smtClean="0">
                <a:solidFill>
                  <a:srgbClr val="0000FF"/>
                </a:solidFill>
              </a:rPr>
              <a:t> The only frequency dependence is in the wavenumber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</a:rPr>
              <a:t>.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0" y="1489279"/>
            <a:ext cx="44363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 conductors 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 TEM mod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600" y="21336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solve for TEM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2236"/>
              </p:ext>
            </p:extLst>
          </p:nvPr>
        </p:nvGraphicFramePr>
        <p:xfrm>
          <a:off x="980332" y="2676588"/>
          <a:ext cx="1909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332" y="2676588"/>
                        <a:ext cx="1909762" cy="454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5950" y="4935492"/>
            <a:ext cx="30044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undary condi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16527"/>
              </p:ext>
            </p:extLst>
          </p:nvPr>
        </p:nvGraphicFramePr>
        <p:xfrm>
          <a:off x="541779" y="5461783"/>
          <a:ext cx="3124200" cy="43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79" y="5461783"/>
                        <a:ext cx="3124200" cy="433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89409"/>
              </p:ext>
            </p:extLst>
          </p:nvPr>
        </p:nvGraphicFramePr>
        <p:xfrm>
          <a:off x="609600" y="3611360"/>
          <a:ext cx="2508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7" imgW="1587240" imgH="482400" progId="Equation.DSMT4">
                  <p:embed/>
                </p:oleObj>
              </mc:Choice>
              <mc:Fallback>
                <p:oleObj name="Equation" r:id="rId7" imgW="15872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11360"/>
                        <a:ext cx="2508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 flipH="1" flipV="1">
            <a:off x="1066800" y="3870806"/>
            <a:ext cx="1066800" cy="304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162489" y="4174216"/>
          <a:ext cx="3382796" cy="41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9" imgW="2197080" imgH="266400" progId="Equation.DSMT4">
                  <p:embed/>
                </p:oleObj>
              </mc:Choice>
              <mc:Fallback>
                <p:oleObj name="Equation" r:id="rId9" imgW="21970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489" y="4174216"/>
                        <a:ext cx="3382796" cy="4113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711310" y="4797709"/>
          <a:ext cx="839293" cy="65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1" imgW="444240" imgH="406080" progId="Equation.DSMT4">
                  <p:embed/>
                </p:oleObj>
              </mc:Choice>
              <mc:Fallback>
                <p:oleObj name="Equation" r:id="rId11" imgW="4442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10" y="4797709"/>
                        <a:ext cx="839293" cy="656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83949"/>
              </p:ext>
            </p:extLst>
          </p:nvPr>
        </p:nvGraphicFramePr>
        <p:xfrm>
          <a:off x="3406211" y="3689147"/>
          <a:ext cx="1000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211" y="3689147"/>
                        <a:ext cx="10001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825712" y="1228762"/>
            <a:ext cx="3570143" cy="2323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119056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45637" y="2499946"/>
          <a:ext cx="1797563" cy="33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37" y="2499946"/>
                        <a:ext cx="1797563" cy="33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70526" y="5638900"/>
          <a:ext cx="43862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526" y="5638900"/>
                        <a:ext cx="43862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4168988" y="2522537"/>
          <a:ext cx="6254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88" y="2522537"/>
                        <a:ext cx="6254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495425" y="1028400"/>
          <a:ext cx="947824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9" imgW="545760" imgH="444240" progId="Equation.DSMT4">
                  <p:embed/>
                </p:oleObj>
              </mc:Choice>
              <mc:Fallback>
                <p:oleObj name="Equation" r:id="rId9" imgW="5457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028400"/>
                        <a:ext cx="947824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800475" y="1212202"/>
          <a:ext cx="2994961" cy="41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1" imgW="1841400" imgH="253800" progId="Equation.DSMT4">
                  <p:embed/>
                </p:oleObj>
              </mc:Choice>
              <mc:Fallback>
                <p:oleObj name="Equation" r:id="rId11" imgW="18414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212202"/>
                        <a:ext cx="2994961" cy="413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254250" y="4597400"/>
          <a:ext cx="3870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3" imgW="2145960" imgH="419040" progId="Equation.DSMT4">
                  <p:embed/>
                </p:oleObj>
              </mc:Choice>
              <mc:Fallback>
                <p:oleObj name="Equation" r:id="rId13" imgW="21459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597400"/>
                        <a:ext cx="38703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882550" y="2346325"/>
          <a:ext cx="7493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550" y="2346325"/>
                        <a:ext cx="7493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17675"/>
              </p:ext>
            </p:extLst>
          </p:nvPr>
        </p:nvGraphicFramePr>
        <p:xfrm>
          <a:off x="3485837" y="3275426"/>
          <a:ext cx="16407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7" imgW="927000" imgH="393480" progId="Equation.DSMT4">
                  <p:embed/>
                </p:oleObj>
              </mc:Choice>
              <mc:Fallback>
                <p:oleObj name="Equation" r:id="rId17" imgW="9270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37" y="3275426"/>
                        <a:ext cx="1640762" cy="696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1685925" y="2000249"/>
            <a:ext cx="257175" cy="3714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4389550" y="1900299"/>
            <a:ext cx="257175" cy="3714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6072650" y="1904799"/>
            <a:ext cx="257175" cy="3714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28512" y="340277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5622" y="4190438"/>
            <a:ext cx="1946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Down Arrow 19"/>
          <p:cNvSpPr/>
          <p:nvPr/>
        </p:nvSpPr>
        <p:spPr>
          <a:xfrm rot="16200000" flipH="1">
            <a:off x="1763125" y="5849552"/>
            <a:ext cx="257175" cy="3714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53164" y="2380646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90379" y="3429302"/>
          <a:ext cx="296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3" imgW="1701720" imgH="419040" progId="Equation.DSMT4">
                  <p:embed/>
                </p:oleObj>
              </mc:Choice>
              <mc:Fallback>
                <p:oleObj name="Equation" r:id="rId3" imgW="1701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379" y="3429302"/>
                        <a:ext cx="2965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375427" y="2714021"/>
          <a:ext cx="17256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27" y="2714021"/>
                        <a:ext cx="17256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724887" y="1253691"/>
          <a:ext cx="24939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7" imgW="1384200" imgH="393480" progId="Equation.DSMT4">
                  <p:embed/>
                </p:oleObj>
              </mc:Choice>
              <mc:Fallback>
                <p:oleObj name="Equation" r:id="rId7" imgW="13842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87" y="1253691"/>
                        <a:ext cx="24939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7293777" y="3801294"/>
          <a:ext cx="812221" cy="70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9" imgW="558720" imgH="482400" progId="Equation.DSMT4">
                  <p:embed/>
                </p:oleObj>
              </mc:Choice>
              <mc:Fallback>
                <p:oleObj name="Equation" r:id="rId9" imgW="558720" imgH="482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777" y="3801294"/>
                        <a:ext cx="812221" cy="703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/>
        </p:nvGraphicFramePr>
        <p:xfrm>
          <a:off x="7252301" y="4684295"/>
          <a:ext cx="11239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301" y="4684295"/>
                        <a:ext cx="11239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34390" y="5450773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elds for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819083" y="4441825"/>
            <a:ext cx="4376737" cy="2154740"/>
            <a:chOff x="2819083" y="4441825"/>
            <a:chExt cx="4376737" cy="2154740"/>
          </a:xfrm>
        </p:grpSpPr>
        <p:sp>
          <p:nvSpPr>
            <p:cNvPr id="4117" name="AutoShape 21"/>
            <p:cNvSpPr>
              <a:spLocks noChangeAspect="1" noChangeArrowheads="1" noTextEdit="1"/>
            </p:cNvSpPr>
            <p:nvPr/>
          </p:nvSpPr>
          <p:spPr bwMode="auto">
            <a:xfrm>
              <a:off x="2819083" y="4701090"/>
              <a:ext cx="4376737" cy="189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3127058" y="5155115"/>
              <a:ext cx="3236912" cy="1588"/>
            </a:xfrm>
            <a:prstGeom prst="line">
              <a:avLst/>
            </a:prstGeom>
            <a:noFill/>
            <a:ln w="793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3127058" y="6166353"/>
              <a:ext cx="3236912" cy="1588"/>
            </a:xfrm>
            <a:prstGeom prst="line">
              <a:avLst/>
            </a:prstGeom>
            <a:noFill/>
            <a:ln w="793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 flipV="1">
              <a:off x="3082608" y="4775703"/>
              <a:ext cx="1587" cy="141605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6041707" y="6179054"/>
              <a:ext cx="671513" cy="317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8" name="Freeform 52"/>
            <p:cNvSpPr>
              <a:spLocks/>
            </p:cNvSpPr>
            <p:nvPr/>
          </p:nvSpPr>
          <p:spPr bwMode="auto">
            <a:xfrm>
              <a:off x="6262370" y="6469565"/>
              <a:ext cx="201612" cy="101600"/>
            </a:xfrm>
            <a:custGeom>
              <a:avLst/>
              <a:gdLst/>
              <a:ahLst/>
              <a:cxnLst>
                <a:cxn ang="0">
                  <a:pos x="127" y="0"/>
                </a:cxn>
                <a:cxn ang="0">
                  <a:pos x="0" y="0"/>
                </a:cxn>
                <a:cxn ang="0">
                  <a:pos x="64" y="64"/>
                </a:cxn>
                <a:cxn ang="0">
                  <a:pos x="127" y="0"/>
                </a:cxn>
              </a:cxnLst>
              <a:rect l="0" t="0" r="r" b="b"/>
              <a:pathLst>
                <a:path w="127" h="64">
                  <a:moveTo>
                    <a:pt x="127" y="0"/>
                  </a:moveTo>
                  <a:lnTo>
                    <a:pt x="0" y="0"/>
                  </a:lnTo>
                  <a:lnTo>
                    <a:pt x="64" y="64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9" name="Freeform 53"/>
            <p:cNvSpPr>
              <a:spLocks/>
            </p:cNvSpPr>
            <p:nvPr/>
          </p:nvSpPr>
          <p:spPr bwMode="auto">
            <a:xfrm>
              <a:off x="6262370" y="6469565"/>
              <a:ext cx="201612" cy="101600"/>
            </a:xfrm>
            <a:custGeom>
              <a:avLst/>
              <a:gdLst/>
              <a:ahLst/>
              <a:cxnLst>
                <a:cxn ang="0">
                  <a:pos x="127" y="0"/>
                </a:cxn>
                <a:cxn ang="0">
                  <a:pos x="0" y="0"/>
                </a:cxn>
                <a:cxn ang="0">
                  <a:pos x="64" y="64"/>
                </a:cxn>
                <a:cxn ang="0">
                  <a:pos x="127" y="0"/>
                </a:cxn>
              </a:cxnLst>
              <a:rect l="0" t="0" r="r" b="b"/>
              <a:pathLst>
                <a:path w="127" h="64">
                  <a:moveTo>
                    <a:pt x="127" y="0"/>
                  </a:moveTo>
                  <a:lnTo>
                    <a:pt x="0" y="0"/>
                  </a:lnTo>
                  <a:lnTo>
                    <a:pt x="64" y="64"/>
                  </a:lnTo>
                  <a:lnTo>
                    <a:pt x="127" y="0"/>
                  </a:lnTo>
                </a:path>
              </a:pathLst>
            </a:custGeom>
            <a:noFill/>
            <a:ln w="12700" cap="rnd">
              <a:solidFill>
                <a:srgbClr val="4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0" name="Line 54"/>
            <p:cNvSpPr>
              <a:spLocks noChangeShapeType="1"/>
            </p:cNvSpPr>
            <p:nvPr/>
          </p:nvSpPr>
          <p:spPr bwMode="auto">
            <a:xfrm>
              <a:off x="6363970" y="6166353"/>
              <a:ext cx="1587" cy="303213"/>
            </a:xfrm>
            <a:prstGeom prst="line">
              <a:avLst/>
            </a:prstGeom>
            <a:noFill/>
            <a:ln w="12700" cap="rnd">
              <a:solidFill>
                <a:srgbClr val="4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5" name="Rectangle 59"/>
            <p:cNvSpPr>
              <a:spLocks noChangeArrowheads="1"/>
            </p:cNvSpPr>
            <p:nvPr/>
          </p:nvSpPr>
          <p:spPr bwMode="auto">
            <a:xfrm>
              <a:off x="5838540" y="5499603"/>
              <a:ext cx="2650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8" name="Rectangle 62"/>
            <p:cNvSpPr>
              <a:spLocks noChangeArrowheads="1"/>
            </p:cNvSpPr>
            <p:nvPr/>
          </p:nvSpPr>
          <p:spPr bwMode="auto">
            <a:xfrm>
              <a:off x="6417839" y="5690103"/>
              <a:ext cx="28585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H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5046345" y="5220202"/>
              <a:ext cx="0" cy="838200"/>
              <a:chOff x="2486025" y="4257675"/>
              <a:chExt cx="0" cy="838200"/>
            </a:xfrm>
          </p:grpSpPr>
          <p:cxnSp>
            <p:nvCxnSpPr>
              <p:cNvPr id="125" name="Straight Connector 124"/>
              <p:cNvCxnSpPr/>
              <p:nvPr/>
            </p:nvCxnSpPr>
            <p:spPr>
              <a:xfrm>
                <a:off x="2486025" y="4257675"/>
                <a:ext cx="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/>
              <p:nvPr/>
            </p:nvCxnSpPr>
            <p:spPr>
              <a:xfrm>
                <a:off x="2486025" y="4448175"/>
                <a:ext cx="0" cy="3143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Group 128"/>
            <p:cNvGrpSpPr/>
            <p:nvPr/>
          </p:nvGrpSpPr>
          <p:grpSpPr>
            <a:xfrm>
              <a:off x="5751195" y="5220202"/>
              <a:ext cx="0" cy="838200"/>
              <a:chOff x="2486025" y="4257675"/>
              <a:chExt cx="0" cy="838200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>
                <a:off x="2486025" y="4257675"/>
                <a:ext cx="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>
                <a:off x="2486025" y="4448175"/>
                <a:ext cx="0" cy="3143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Group 131"/>
            <p:cNvGrpSpPr/>
            <p:nvPr/>
          </p:nvGrpSpPr>
          <p:grpSpPr>
            <a:xfrm>
              <a:off x="4208145" y="5239252"/>
              <a:ext cx="0" cy="838200"/>
              <a:chOff x="2486025" y="4257675"/>
              <a:chExt cx="0" cy="838200"/>
            </a:xfrm>
          </p:grpSpPr>
          <p:cxnSp>
            <p:nvCxnSpPr>
              <p:cNvPr id="133" name="Straight Connector 132"/>
              <p:cNvCxnSpPr/>
              <p:nvPr/>
            </p:nvCxnSpPr>
            <p:spPr>
              <a:xfrm>
                <a:off x="2486025" y="4257675"/>
                <a:ext cx="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>
              <a:xfrm>
                <a:off x="2486025" y="4448175"/>
                <a:ext cx="0" cy="3143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5" name="Group 134"/>
            <p:cNvGrpSpPr/>
            <p:nvPr/>
          </p:nvGrpSpPr>
          <p:grpSpPr>
            <a:xfrm>
              <a:off x="3579495" y="5220202"/>
              <a:ext cx="0" cy="838200"/>
              <a:chOff x="2486025" y="4257675"/>
              <a:chExt cx="0" cy="838200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>
                <a:off x="2486025" y="4257675"/>
                <a:ext cx="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Arrow Connector 136"/>
              <p:cNvCxnSpPr/>
              <p:nvPr/>
            </p:nvCxnSpPr>
            <p:spPr>
              <a:xfrm>
                <a:off x="2486025" y="4448175"/>
                <a:ext cx="0" cy="31432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" name="Group 139"/>
            <p:cNvGrpSpPr/>
            <p:nvPr/>
          </p:nvGrpSpPr>
          <p:grpSpPr>
            <a:xfrm>
              <a:off x="3222308" y="5458328"/>
              <a:ext cx="3128962" cy="9524"/>
              <a:chOff x="661988" y="4495801"/>
              <a:chExt cx="3128962" cy="9524"/>
            </a:xfrm>
          </p:grpSpPr>
          <p:sp>
            <p:nvSpPr>
              <p:cNvPr id="4121" name="Line 25"/>
              <p:cNvSpPr>
                <a:spLocks noChangeShapeType="1"/>
              </p:cNvSpPr>
              <p:nvPr/>
            </p:nvSpPr>
            <p:spPr bwMode="auto">
              <a:xfrm>
                <a:off x="661988" y="4495801"/>
                <a:ext cx="3128962" cy="0"/>
              </a:xfrm>
              <a:prstGeom prst="line">
                <a:avLst/>
              </a:prstGeom>
              <a:noFill/>
              <a:ln w="28575" cap="rnd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39" name="Straight Arrow Connector 138"/>
              <p:cNvCxnSpPr/>
              <p:nvPr/>
            </p:nvCxnSpPr>
            <p:spPr>
              <a:xfrm>
                <a:off x="1971675" y="4505325"/>
                <a:ext cx="352425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" name="Group 140"/>
            <p:cNvGrpSpPr/>
            <p:nvPr/>
          </p:nvGrpSpPr>
          <p:grpSpPr>
            <a:xfrm>
              <a:off x="3203258" y="5875077"/>
              <a:ext cx="3128962" cy="2351"/>
              <a:chOff x="661988" y="4493450"/>
              <a:chExt cx="3128962" cy="2351"/>
            </a:xfrm>
          </p:grpSpPr>
          <p:sp>
            <p:nvSpPr>
              <p:cNvPr id="142" name="Line 25"/>
              <p:cNvSpPr>
                <a:spLocks noChangeShapeType="1"/>
              </p:cNvSpPr>
              <p:nvPr/>
            </p:nvSpPr>
            <p:spPr bwMode="auto">
              <a:xfrm>
                <a:off x="661988" y="4495801"/>
                <a:ext cx="3128962" cy="0"/>
              </a:xfrm>
              <a:prstGeom prst="line">
                <a:avLst/>
              </a:prstGeom>
              <a:noFill/>
              <a:ln w="28575" cap="rnd">
                <a:solidFill>
                  <a:srgbClr val="0000C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43" name="Straight Arrow Connector 142"/>
              <p:cNvCxnSpPr/>
              <p:nvPr/>
            </p:nvCxnSpPr>
            <p:spPr>
              <a:xfrm>
                <a:off x="1971675" y="4493450"/>
                <a:ext cx="352425" cy="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none" w="med" len="med"/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122" name="Object 26"/>
            <p:cNvGraphicFramePr>
              <a:graphicFrameLocks noChangeAspect="1"/>
            </p:cNvGraphicFramePr>
            <p:nvPr/>
          </p:nvGraphicFramePr>
          <p:xfrm>
            <a:off x="6826250" y="6097588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0" y="6097588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27"/>
            <p:cNvGraphicFramePr>
              <a:graphicFrameLocks noChangeAspect="1"/>
            </p:cNvGraphicFramePr>
            <p:nvPr/>
          </p:nvGraphicFramePr>
          <p:xfrm>
            <a:off x="2978150" y="4441825"/>
            <a:ext cx="20320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1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150" y="4441825"/>
                          <a:ext cx="20320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28"/>
            <p:cNvGraphicFramePr>
              <a:graphicFrameLocks noChangeAspect="1"/>
            </p:cNvGraphicFramePr>
            <p:nvPr/>
          </p:nvGraphicFramePr>
          <p:xfrm>
            <a:off x="5351463" y="4691063"/>
            <a:ext cx="23971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2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463" y="4691063"/>
                          <a:ext cx="239712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29"/>
            <p:cNvGraphicFramePr>
              <a:graphicFrameLocks noChangeAspect="1"/>
            </p:cNvGraphicFramePr>
            <p:nvPr/>
          </p:nvGraphicFramePr>
          <p:xfrm>
            <a:off x="4329113" y="5537200"/>
            <a:ext cx="644525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" name="Equation" r:id="rId19" imgW="444240" imgH="164880" progId="Equation.DSMT4">
                    <p:embed/>
                  </p:oleObj>
                </mc:Choice>
                <mc:Fallback>
                  <p:oleObj name="Equation" r:id="rId19" imgW="444240" imgH="1648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113" y="5537200"/>
                          <a:ext cx="644525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1" name="Picture 26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825712" y="110756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13915" y="834075"/>
            <a:ext cx="7309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view the TEM mode in a parallel-plate waveguiding structure as a rectangular “slice” of a plane wav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61790" y="5302164"/>
            <a:ext cx="7309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PEC and PMC walls do not disturb the fields of the plane wav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138796" y="5882760"/>
          <a:ext cx="17605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8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796" y="5882760"/>
                        <a:ext cx="1760538" cy="352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5072838" y="5880988"/>
          <a:ext cx="1849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9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838" y="5880988"/>
                        <a:ext cx="1849437" cy="352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1567748" y="1662113"/>
            <a:ext cx="6902243" cy="3145351"/>
            <a:chOff x="1567748" y="1662113"/>
            <a:chExt cx="6902243" cy="3145351"/>
          </a:xfrm>
        </p:grpSpPr>
        <p:sp>
          <p:nvSpPr>
            <p:cNvPr id="61" name="Rectangle 60"/>
            <p:cNvSpPr/>
            <p:nvPr/>
          </p:nvSpPr>
          <p:spPr>
            <a:xfrm>
              <a:off x="2295525" y="2247900"/>
              <a:ext cx="4914900" cy="220027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689690" y="2814861"/>
              <a:ext cx="3981603" cy="9144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665942" y="2809547"/>
              <a:ext cx="3985147" cy="0"/>
            </a:xfrm>
            <a:prstGeom prst="line">
              <a:avLst/>
            </a:prstGeom>
            <a:ln w="762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705612" y="3760623"/>
              <a:ext cx="3985147" cy="0"/>
            </a:xfrm>
            <a:prstGeom prst="line">
              <a:avLst/>
            </a:prstGeom>
            <a:ln w="762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659418" y="2775513"/>
              <a:ext cx="5" cy="1009402"/>
            </a:xfrm>
            <a:prstGeom prst="line">
              <a:avLst/>
            </a:prstGeom>
            <a:ln w="7620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702956" y="2797285"/>
              <a:ext cx="5" cy="1009402"/>
            </a:xfrm>
            <a:prstGeom prst="line">
              <a:avLst/>
            </a:prstGeom>
            <a:ln w="76200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652480" y="2454877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9900"/>
                  </a:solidFill>
                  <a:latin typeface="Arial" pitchFamily="34" charset="0"/>
                  <a:cs typeface="Arial" pitchFamily="34" charset="0"/>
                </a:rPr>
                <a:t>PEC</a:t>
              </a:r>
              <a:endParaRPr lang="en-US" dirty="0">
                <a:solidFill>
                  <a:srgbClr val="FF99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55200" y="3775892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9900"/>
                  </a:solidFill>
                  <a:latin typeface="Arial" pitchFamily="34" charset="0"/>
                  <a:cs typeface="Arial" pitchFamily="34" charset="0"/>
                </a:rPr>
                <a:t>PEC</a:t>
              </a:r>
              <a:endParaRPr lang="en-US" dirty="0">
                <a:solidFill>
                  <a:srgbClr val="FF99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78072" y="3094168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  <a:latin typeface="Arial" pitchFamily="34" charset="0"/>
                  <a:cs typeface="Arial" pitchFamily="34" charset="0"/>
                </a:rPr>
                <a:t>PMC</a:t>
              </a:r>
              <a:endParaRPr lang="en-US" dirty="0">
                <a:solidFill>
                  <a:srgbClr val="FF33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567748" y="3108889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  <a:latin typeface="Arial" pitchFamily="34" charset="0"/>
                  <a:cs typeface="Arial" pitchFamily="34" charset="0"/>
                </a:rPr>
                <a:t>PMC</a:t>
              </a:r>
              <a:endParaRPr lang="en-US" dirty="0">
                <a:solidFill>
                  <a:srgbClr val="FF33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3924620" y="3158059"/>
            <a:ext cx="77152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0" name="Equation" r:id="rId7" imgW="444240" imgH="164880" progId="Equation.DSMT4">
                    <p:embed/>
                  </p:oleObj>
                </mc:Choice>
                <mc:Fallback>
                  <p:oleObj name="Equation" r:id="rId7" imgW="44424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620" y="3158059"/>
                          <a:ext cx="77152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6991927" y="3761165"/>
              <a:ext cx="11281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2716865" y="2086749"/>
              <a:ext cx="0" cy="617513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3168082" y="1945511"/>
              <a:ext cx="11874" cy="2861953"/>
              <a:chOff x="3063834" y="2161315"/>
              <a:chExt cx="11874" cy="2861953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3917706" y="1945511"/>
              <a:ext cx="11874" cy="2861953"/>
              <a:chOff x="3063834" y="2161315"/>
              <a:chExt cx="11874" cy="2861953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/>
            <p:cNvGrpSpPr/>
            <p:nvPr/>
          </p:nvGrpSpPr>
          <p:grpSpPr>
            <a:xfrm>
              <a:off x="4667330" y="1945511"/>
              <a:ext cx="11874" cy="2861953"/>
              <a:chOff x="3063834" y="2161315"/>
              <a:chExt cx="11874" cy="2861953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/>
            <p:cNvGrpSpPr/>
            <p:nvPr/>
          </p:nvGrpSpPr>
          <p:grpSpPr>
            <a:xfrm>
              <a:off x="5416954" y="1945511"/>
              <a:ext cx="11874" cy="2861953"/>
              <a:chOff x="3063834" y="2161315"/>
              <a:chExt cx="11874" cy="2861953"/>
            </a:xfrm>
          </p:grpSpPr>
          <p:cxnSp>
            <p:nvCxnSpPr>
              <p:cNvPr id="56" name="Straight Arrow Connector 55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/>
            <p:cNvGrpSpPr/>
            <p:nvPr/>
          </p:nvGrpSpPr>
          <p:grpSpPr>
            <a:xfrm>
              <a:off x="6166576" y="1943036"/>
              <a:ext cx="11874" cy="2861953"/>
              <a:chOff x="3063834" y="2161315"/>
              <a:chExt cx="11874" cy="2861953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2170546" y="2419268"/>
              <a:ext cx="5296395" cy="11876"/>
              <a:chOff x="1686296" y="2493818"/>
              <a:chExt cx="5296395" cy="11876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>
                <a:off x="1686296" y="2505694"/>
                <a:ext cx="5296395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>
                <a:off x="4025743" y="2493818"/>
                <a:ext cx="617517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2192318" y="2999179"/>
              <a:ext cx="5296395" cy="11876"/>
              <a:chOff x="1686296" y="2493818"/>
              <a:chExt cx="5296395" cy="11876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1686296" y="2505694"/>
                <a:ext cx="5296395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4025743" y="2493818"/>
                <a:ext cx="617517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2168567" y="3533568"/>
              <a:ext cx="5296395" cy="11876"/>
              <a:chOff x="1686296" y="2493818"/>
              <a:chExt cx="5296395" cy="11876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>
                <a:off x="1686296" y="2505694"/>
                <a:ext cx="5296395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4025743" y="2493818"/>
                <a:ext cx="617517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/>
            <p:cNvGrpSpPr/>
            <p:nvPr/>
          </p:nvGrpSpPr>
          <p:grpSpPr>
            <a:xfrm>
              <a:off x="2156689" y="4091715"/>
              <a:ext cx="5296395" cy="11876"/>
              <a:chOff x="1686296" y="2493818"/>
              <a:chExt cx="5296395" cy="11876"/>
            </a:xfrm>
          </p:grpSpPr>
          <p:cxnSp>
            <p:nvCxnSpPr>
              <p:cNvPr id="76" name="Straight Arrow Connector 75"/>
              <p:cNvCxnSpPr/>
              <p:nvPr/>
            </p:nvCxnSpPr>
            <p:spPr>
              <a:xfrm>
                <a:off x="1686296" y="2505694"/>
                <a:ext cx="5296395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>
                <a:off x="4025743" y="2493818"/>
                <a:ext cx="617517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2154712" y="4538651"/>
              <a:ext cx="5296395" cy="2351"/>
              <a:chOff x="1686296" y="2503343"/>
              <a:chExt cx="5296395" cy="2351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686296" y="2505694"/>
                <a:ext cx="5296395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4025743" y="2503343"/>
                <a:ext cx="617517" cy="0"/>
              </a:xfrm>
              <a:prstGeom prst="straightConnector1">
                <a:avLst/>
              </a:prstGeom>
              <a:ln>
                <a:solidFill>
                  <a:srgbClr val="0000CC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1" name="Group 80"/>
            <p:cNvGrpSpPr/>
            <p:nvPr/>
          </p:nvGrpSpPr>
          <p:grpSpPr>
            <a:xfrm>
              <a:off x="6865226" y="1936236"/>
              <a:ext cx="11874" cy="2861953"/>
              <a:chOff x="3063834" y="2161315"/>
              <a:chExt cx="11874" cy="2861953"/>
            </a:xfrm>
          </p:grpSpPr>
          <p:cxnSp>
            <p:nvCxnSpPr>
              <p:cNvPr id="82" name="Straight Arrow Connector 81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/>
            <p:cNvGrpSpPr/>
            <p:nvPr/>
          </p:nvGrpSpPr>
          <p:grpSpPr>
            <a:xfrm>
              <a:off x="2457500" y="1941430"/>
              <a:ext cx="11874" cy="2861953"/>
              <a:chOff x="3063834" y="2161315"/>
              <a:chExt cx="11874" cy="2861953"/>
            </a:xfrm>
          </p:grpSpPr>
          <p:cxnSp>
            <p:nvCxnSpPr>
              <p:cNvPr id="85" name="Straight Arrow Connector 84"/>
              <p:cNvCxnSpPr/>
              <p:nvPr/>
            </p:nvCxnSpPr>
            <p:spPr>
              <a:xfrm>
                <a:off x="3075708" y="2161315"/>
                <a:ext cx="0" cy="286195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>
                <a:off x="3063834" y="3182590"/>
                <a:ext cx="0" cy="41563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2" name="Object 7"/>
            <p:cNvGraphicFramePr>
              <a:graphicFrameLocks noChangeAspect="1"/>
            </p:cNvGraphicFramePr>
            <p:nvPr/>
          </p:nvGraphicFramePr>
          <p:xfrm>
            <a:off x="8262502" y="3648992"/>
            <a:ext cx="207489" cy="243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2502" y="3648992"/>
                          <a:ext cx="207489" cy="243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"/>
            <p:cNvGraphicFramePr>
              <a:graphicFrameLocks noChangeAspect="1"/>
            </p:cNvGraphicFramePr>
            <p:nvPr/>
          </p:nvGraphicFramePr>
          <p:xfrm>
            <a:off x="7000140" y="1708367"/>
            <a:ext cx="2492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2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140" y="1708367"/>
                          <a:ext cx="249238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" name="Object 19"/>
            <p:cNvGraphicFramePr>
              <a:graphicFrameLocks noChangeAspect="1"/>
            </p:cNvGraphicFramePr>
            <p:nvPr/>
          </p:nvGraphicFramePr>
          <p:xfrm>
            <a:off x="7594700" y="2274788"/>
            <a:ext cx="290513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3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4700" y="2274788"/>
                          <a:ext cx="290513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19"/>
            <p:cNvGraphicFramePr>
              <a:graphicFrameLocks noChangeAspect="1"/>
            </p:cNvGraphicFramePr>
            <p:nvPr/>
          </p:nvGraphicFramePr>
          <p:xfrm>
            <a:off x="2629400" y="1662113"/>
            <a:ext cx="2286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44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400" y="1662113"/>
                          <a:ext cx="228600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1665213" y="6317675"/>
            <a:ext cx="27847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PEC: Perfect  Electric Conducto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572447" y="6327570"/>
            <a:ext cx="2951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PMC: Perfect  Magnetic Conducto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/>
          <p:cNvSpPr txBox="1"/>
          <p:nvPr/>
        </p:nvSpPr>
        <p:spPr>
          <a:xfrm>
            <a:off x="479627" y="1286882"/>
            <a:ext cx="382905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ssume a wave propagating the in +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irection henceforth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29084" y="2510891"/>
            <a:ext cx="3811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me-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v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ower flow</a:t>
            </a:r>
            <a:r>
              <a:rPr lang="en-US" dirty="0" smtClean="0">
                <a:solidFill>
                  <a:srgbClr val="0000FF"/>
                </a:solidFill>
              </a:rPr>
              <a:t> in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rectio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68338" y="2960688"/>
          <a:ext cx="367665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3" imgW="2374560" imgH="1549080" progId="Equation.DSMT4">
                  <p:embed/>
                </p:oleObj>
              </mc:Choice>
              <mc:Fallback>
                <p:oleObj name="Equation" r:id="rId3" imgW="2374560" imgH="1549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60688"/>
                        <a:ext cx="3676650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950913" y="5665788"/>
          <a:ext cx="31448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5" imgW="1854000" imgH="457200" progId="Equation.DSMT4">
                  <p:embed/>
                </p:oleObj>
              </mc:Choice>
              <mc:Fallback>
                <p:oleObj name="Equation" r:id="rId5" imgW="1854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5665788"/>
                        <a:ext cx="3144837" cy="774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0" y="39469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AB155-4F4C-4439-A865-4D0CBD95F37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54488"/>
              </p:ext>
            </p:extLst>
          </p:nvPr>
        </p:nvGraphicFramePr>
        <p:xfrm>
          <a:off x="5581650" y="3914305"/>
          <a:ext cx="24955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7" imgW="1384200" imgH="838080" progId="Equation.DSMT4">
                  <p:embed/>
                </p:oleObj>
              </mc:Choice>
              <mc:Fallback>
                <p:oleObj name="Equation" r:id="rId7" imgW="1384200" imgH="838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914305"/>
                        <a:ext cx="2495550" cy="1511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2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25712" y="1107565"/>
            <a:ext cx="3665146" cy="23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8</TotalTime>
  <Words>1332</Words>
  <Application>Microsoft Office PowerPoint</Application>
  <PresentationFormat>On-screen Show (4:3)</PresentationFormat>
  <Paragraphs>269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SimSun</vt:lpstr>
      <vt:lpstr>Arial</vt:lpstr>
      <vt:lpstr>Calibri</vt:lpstr>
      <vt:lpstr>Handscript SF</vt:lpstr>
      <vt:lpstr>Symbol</vt:lpstr>
      <vt:lpstr>Times New Roman</vt:lpstr>
      <vt:lpstr>Wingdings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gistration</dc:creator>
  <cp:lastModifiedBy>Jackson, David R</cp:lastModifiedBy>
  <cp:revision>349</cp:revision>
  <dcterms:created xsi:type="dcterms:W3CDTF">2011-08-23T18:28:49Z</dcterms:created>
  <dcterms:modified xsi:type="dcterms:W3CDTF">2019-09-26T21:16:02Z</dcterms:modified>
</cp:coreProperties>
</file>